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E89804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 </w:t>
      </w:r>
    </w:p>
    <w:p w14:paraId="051CB45D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393FFE45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670A7687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1772149A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0E8D1F95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57013D1E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65928542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410F1B41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7B956420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2D2F25D3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04CACF6C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normaltextrun"/>
          <w:b/>
          <w:bCs/>
          <w:sz w:val="40"/>
          <w:szCs w:val="40"/>
        </w:rPr>
        <w:t>ОТЧЁТ</w:t>
      </w:r>
      <w:r w:rsidRPr="00E46291">
        <w:rPr>
          <w:rStyle w:val="eop"/>
          <w:sz w:val="40"/>
          <w:szCs w:val="40"/>
        </w:rPr>
        <w:t> </w:t>
      </w:r>
    </w:p>
    <w:p w14:paraId="73840573" w14:textId="1BCB5E93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normaltextrun"/>
          <w:b/>
          <w:bCs/>
          <w:sz w:val="40"/>
          <w:szCs w:val="40"/>
        </w:rPr>
        <w:t>ПО ЛАБОРАТОРНОЙ РАБОТЕ № 4</w:t>
      </w:r>
      <w:r w:rsidRPr="00E46291">
        <w:rPr>
          <w:rStyle w:val="eop"/>
          <w:sz w:val="40"/>
          <w:szCs w:val="40"/>
        </w:rPr>
        <w:t> </w:t>
      </w:r>
    </w:p>
    <w:p w14:paraId="2AD1F4DB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40"/>
          <w:szCs w:val="40"/>
        </w:rPr>
        <w:t> </w:t>
      </w:r>
    </w:p>
    <w:p w14:paraId="53AB3493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40"/>
          <w:szCs w:val="40"/>
        </w:rPr>
        <w:t> </w:t>
      </w:r>
    </w:p>
    <w:p w14:paraId="7B28D5C8" w14:textId="681A7D28" w:rsidR="002A7080" w:rsidRPr="00E46291" w:rsidRDefault="002A7080" w:rsidP="000F22B3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b/>
          <w:bCs/>
          <w:sz w:val="40"/>
          <w:szCs w:val="40"/>
        </w:rPr>
      </w:pPr>
      <w:r w:rsidRPr="00E46291">
        <w:rPr>
          <w:rStyle w:val="normaltextrun"/>
          <w:b/>
          <w:bCs/>
          <w:sz w:val="40"/>
          <w:szCs w:val="40"/>
        </w:rPr>
        <w:t xml:space="preserve">ЧИСЛЕННОЕ ИНТЕРПОЛИРОВАНИЕ И ДИФФЕРЕНЦИРОВАНИЕ </w:t>
      </w:r>
    </w:p>
    <w:p w14:paraId="05961D1B" w14:textId="0091F9CD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normaltextrun"/>
          <w:b/>
          <w:bCs/>
          <w:sz w:val="40"/>
          <w:szCs w:val="40"/>
        </w:rPr>
        <w:t>(Вариант 9)</w:t>
      </w:r>
      <w:r w:rsidRPr="00E46291">
        <w:rPr>
          <w:rStyle w:val="eop"/>
          <w:sz w:val="40"/>
          <w:szCs w:val="40"/>
        </w:rPr>
        <w:t> </w:t>
      </w:r>
    </w:p>
    <w:p w14:paraId="6AE75000" w14:textId="4C23FF28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46F4FCDF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3F95CE01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710CD1C7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13D8C232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7D9EB839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4D0E6E86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3DB2E26C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12A5179D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6287955C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0679D486" w14:textId="77777777" w:rsidR="000F22B3" w:rsidRPr="00E46291" w:rsidRDefault="000F22B3" w:rsidP="000F22B3">
      <w:pPr>
        <w:pStyle w:val="paragraph"/>
        <w:spacing w:before="0" w:beforeAutospacing="0" w:after="0" w:afterAutospacing="0"/>
        <w:jc w:val="center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0ADAD3F4" w14:textId="77777777" w:rsidR="000F22B3" w:rsidRPr="00E46291" w:rsidRDefault="000F22B3" w:rsidP="000F22B3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E46291">
        <w:rPr>
          <w:rStyle w:val="normaltextrun"/>
          <w:i/>
          <w:iCs/>
          <w:sz w:val="32"/>
          <w:szCs w:val="32"/>
        </w:rPr>
        <w:t xml:space="preserve">Выполнил студент 3 курса </w:t>
      </w:r>
      <w:proofErr w:type="spellStart"/>
      <w:r w:rsidRPr="00E46291">
        <w:rPr>
          <w:rStyle w:val="normaltextrun"/>
          <w:i/>
          <w:iCs/>
          <w:sz w:val="32"/>
          <w:szCs w:val="32"/>
        </w:rPr>
        <w:t>ПМиИ</w:t>
      </w:r>
      <w:proofErr w:type="spellEnd"/>
    </w:p>
    <w:p w14:paraId="0801DEC2" w14:textId="77777777" w:rsidR="000F22B3" w:rsidRPr="00E46291" w:rsidRDefault="000F22B3" w:rsidP="000F22B3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E46291">
        <w:rPr>
          <w:rStyle w:val="normaltextrun"/>
          <w:i/>
          <w:iCs/>
          <w:sz w:val="32"/>
          <w:szCs w:val="32"/>
        </w:rPr>
        <w:t>Кондратьев Виталий</w:t>
      </w:r>
    </w:p>
    <w:p w14:paraId="4ACB64E9" w14:textId="77777777" w:rsidR="000F22B3" w:rsidRPr="00E46291" w:rsidRDefault="000F22B3" w:rsidP="000F22B3">
      <w:pPr>
        <w:pStyle w:val="paragraph"/>
        <w:spacing w:before="0" w:beforeAutospacing="0" w:after="0" w:afterAutospacing="0"/>
        <w:jc w:val="right"/>
        <w:textAlignment w:val="baseline"/>
        <w:rPr>
          <w:sz w:val="18"/>
          <w:szCs w:val="18"/>
        </w:rPr>
      </w:pPr>
      <w:r w:rsidRPr="00E46291">
        <w:rPr>
          <w:rStyle w:val="eop"/>
          <w:sz w:val="32"/>
          <w:szCs w:val="32"/>
        </w:rPr>
        <w:t> </w:t>
      </w:r>
    </w:p>
    <w:p w14:paraId="77EB0D77" w14:textId="77777777" w:rsidR="000F22B3" w:rsidRPr="00E46291" w:rsidRDefault="000F22B3" w:rsidP="000F22B3">
      <w:pPr>
        <w:pStyle w:val="paragraph"/>
        <w:spacing w:before="0" w:beforeAutospacing="0" w:after="0" w:afterAutospacing="0"/>
        <w:textAlignment w:val="baseline"/>
        <w:rPr>
          <w:sz w:val="18"/>
          <w:szCs w:val="18"/>
        </w:rPr>
      </w:pPr>
      <w:r w:rsidRPr="00E46291">
        <w:rPr>
          <w:rStyle w:val="eop"/>
          <w:sz w:val="28"/>
          <w:szCs w:val="28"/>
        </w:rPr>
        <w:t> </w:t>
      </w:r>
    </w:p>
    <w:p w14:paraId="0F7091BC" w14:textId="77777777" w:rsidR="000F22B3" w:rsidRPr="00E46291" w:rsidRDefault="000F22B3" w:rsidP="000F22B3">
      <w:pPr>
        <w:pStyle w:val="paragraph"/>
        <w:spacing w:before="0" w:beforeAutospacing="0" w:after="0" w:afterAutospacing="0"/>
        <w:textAlignment w:val="baseline"/>
        <w:rPr>
          <w:i/>
          <w:sz w:val="32"/>
          <w:szCs w:val="32"/>
        </w:rPr>
      </w:pPr>
      <w:r w:rsidRPr="00E46291">
        <w:rPr>
          <w:i/>
          <w:sz w:val="32"/>
          <w:szCs w:val="32"/>
        </w:rPr>
        <w:br w:type="page"/>
      </w:r>
    </w:p>
    <w:p w14:paraId="164BB11A" w14:textId="1FD35E17" w:rsidR="00E46291" w:rsidRPr="00E46291" w:rsidRDefault="00E46291" w:rsidP="00E46291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E46291"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Условие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>:</w:t>
      </w:r>
    </w:p>
    <w:p w14:paraId="0ACD69F5" w14:textId="3A6FFA10" w:rsidR="00E46291" w:rsidRPr="00E46291" w:rsidRDefault="00E46291" w:rsidP="00E46291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E46291">
        <w:rPr>
          <w:rFonts w:ascii="Times New Roman" w:hAnsi="Times New Roman" w:cs="Times New Roman"/>
          <w:b/>
          <w:bCs/>
          <w:i/>
          <w:iCs/>
          <w:sz w:val="28"/>
          <w:szCs w:val="28"/>
        </w:rPr>
        <w:t>1 часть</w:t>
      </w:r>
    </w:p>
    <w:p w14:paraId="57A478C6" w14:textId="77777777" w:rsidR="00E46291" w:rsidRPr="00E46291" w:rsidRDefault="00E46291" w:rsidP="00E46291">
      <w:pPr>
        <w:jc w:val="center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>№ 9</w:t>
      </w:r>
    </w:p>
    <w:p w14:paraId="5BBA270F" w14:textId="77777777" w:rsidR="00E46291" w:rsidRPr="00E46291" w:rsidRDefault="00E46291" w:rsidP="00E46291">
      <w:pPr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 xml:space="preserve">1) </w:t>
      </w:r>
      <w:r w:rsidRPr="00E46291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E46291">
        <w:rPr>
          <w:rFonts w:ascii="Times New Roman" w:hAnsi="Times New Roman" w:cs="Times New Roman"/>
          <w:i/>
          <w:iCs/>
          <w:sz w:val="28"/>
          <w:szCs w:val="28"/>
          <w:lang w:val="en-US"/>
        </w:rPr>
        <w:t>lg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E46291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E46291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>х=</w:t>
      </w:r>
      <w:r w:rsidRPr="00E46291">
        <w:rPr>
          <w:rFonts w:ascii="Times New Roman" w:hAnsi="Times New Roman" w:cs="Times New Roman"/>
          <w:sz w:val="28"/>
          <w:szCs w:val="28"/>
        </w:rPr>
        <w:t>7,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E46291" w:rsidRPr="00E46291" w14:paraId="6A9613A2" w14:textId="77777777" w:rsidTr="006D262B">
        <w:trPr>
          <w:jc w:val="center"/>
        </w:trPr>
        <w:tc>
          <w:tcPr>
            <w:tcW w:w="1323" w:type="dxa"/>
          </w:tcPr>
          <w:p w14:paraId="0F795035" w14:textId="0E77F5D1" w:rsidR="00E46291" w:rsidRPr="00E46291" w:rsidRDefault="00317563" w:rsidP="00E46291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323" w:type="dxa"/>
          </w:tcPr>
          <w:p w14:paraId="3C06A7FE" w14:textId="77777777" w:rsidR="00E46291" w:rsidRPr="00E46291" w:rsidRDefault="00E46291" w:rsidP="00E462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323" w:type="dxa"/>
          </w:tcPr>
          <w:p w14:paraId="66679197" w14:textId="77777777" w:rsidR="00E46291" w:rsidRPr="00E46291" w:rsidRDefault="00E46291" w:rsidP="00E4629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5</w:t>
            </w:r>
          </w:p>
        </w:tc>
        <w:tc>
          <w:tcPr>
            <w:tcW w:w="1323" w:type="dxa"/>
          </w:tcPr>
          <w:p w14:paraId="2E493149" w14:textId="77777777" w:rsidR="00E46291" w:rsidRPr="00E46291" w:rsidRDefault="00E46291" w:rsidP="00E462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323" w:type="dxa"/>
          </w:tcPr>
          <w:p w14:paraId="48F498C8" w14:textId="77777777" w:rsidR="00E46291" w:rsidRPr="00E46291" w:rsidRDefault="00E46291" w:rsidP="00E4629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,5</w:t>
            </w:r>
          </w:p>
        </w:tc>
      </w:tr>
      <w:tr w:rsidR="00E46291" w:rsidRPr="00E46291" w14:paraId="4CDFD17E" w14:textId="77777777" w:rsidTr="006D262B">
        <w:trPr>
          <w:jc w:val="center"/>
        </w:trPr>
        <w:tc>
          <w:tcPr>
            <w:tcW w:w="1323" w:type="dxa"/>
          </w:tcPr>
          <w:p w14:paraId="1A7C2C09" w14:textId="32017EF2" w:rsidR="00E46291" w:rsidRPr="00E46291" w:rsidRDefault="00317563" w:rsidP="00E46291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323" w:type="dxa"/>
          </w:tcPr>
          <w:p w14:paraId="28B20440" w14:textId="77777777" w:rsidR="00E46291" w:rsidRPr="00E46291" w:rsidRDefault="00E46291" w:rsidP="00E462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0,8451</w:t>
            </w:r>
          </w:p>
        </w:tc>
        <w:tc>
          <w:tcPr>
            <w:tcW w:w="1323" w:type="dxa"/>
          </w:tcPr>
          <w:p w14:paraId="5059E0D1" w14:textId="77777777" w:rsidR="00E46291" w:rsidRPr="00E46291" w:rsidRDefault="00E46291" w:rsidP="00E462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0,8751</w:t>
            </w:r>
          </w:p>
        </w:tc>
        <w:tc>
          <w:tcPr>
            <w:tcW w:w="1323" w:type="dxa"/>
          </w:tcPr>
          <w:p w14:paraId="23129C67" w14:textId="77777777" w:rsidR="00E46291" w:rsidRPr="00E46291" w:rsidRDefault="00E46291" w:rsidP="00E462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0,9031</w:t>
            </w:r>
          </w:p>
        </w:tc>
        <w:tc>
          <w:tcPr>
            <w:tcW w:w="1323" w:type="dxa"/>
          </w:tcPr>
          <w:p w14:paraId="1C06D32B" w14:textId="77777777" w:rsidR="00E46291" w:rsidRPr="00E46291" w:rsidRDefault="00E46291" w:rsidP="00E462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0,9294</w:t>
            </w:r>
          </w:p>
        </w:tc>
      </w:tr>
    </w:tbl>
    <w:p w14:paraId="4174A371" w14:textId="77777777" w:rsidR="00E46291" w:rsidRPr="00E46291" w:rsidRDefault="00E46291" w:rsidP="00E46291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46291">
        <w:rPr>
          <w:rFonts w:ascii="Times New Roman" w:hAnsi="Times New Roman" w:cs="Times New Roman"/>
          <w:sz w:val="28"/>
          <w:szCs w:val="28"/>
        </w:rPr>
        <w:t>2)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 xml:space="preserve"> x*=1,028</w:t>
      </w:r>
    </w:p>
    <w:p w14:paraId="1B00845A" w14:textId="487818D6" w:rsidR="00E46291" w:rsidRPr="00E46291" w:rsidRDefault="00E46291" w:rsidP="00E46291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E46291">
        <w:rPr>
          <w:rFonts w:ascii="Times New Roman" w:hAnsi="Times New Roman" w:cs="Times New Roman"/>
          <w:b/>
          <w:bCs/>
          <w:i/>
          <w:iCs/>
          <w:sz w:val="28"/>
          <w:szCs w:val="28"/>
        </w:rPr>
        <w:t>2 часть</w:t>
      </w:r>
    </w:p>
    <w:p w14:paraId="425D9306" w14:textId="35DFBB8D" w:rsidR="00E46291" w:rsidRPr="00E46291" w:rsidRDefault="00E46291" w:rsidP="00E46291">
      <w:pPr>
        <w:jc w:val="center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 xml:space="preserve">№ 9  </w:t>
      </w:r>
      <m:oMath>
        <m:r>
          <w:rPr>
            <w:rFonts w:ascii="Cambria Math" w:hAnsi="Cambria Math" w:cs="Times New Roman"/>
            <w:sz w:val="28"/>
            <w:szCs w:val="28"/>
          </w:rPr>
          <m:t>f(x)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sup>
        </m:sSup>
      </m:oMath>
      <w:r w:rsidRPr="00E46291">
        <w:rPr>
          <w:rFonts w:ascii="Times New Roman" w:hAnsi="Times New Roman" w:cs="Times New Roman"/>
          <w:sz w:val="28"/>
          <w:szCs w:val="28"/>
        </w:rPr>
        <w:t>,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>а=</w:t>
      </w:r>
      <w:r w:rsidRPr="00E46291">
        <w:rPr>
          <w:rFonts w:ascii="Times New Roman" w:hAnsi="Times New Roman" w:cs="Times New Roman"/>
          <w:sz w:val="28"/>
          <w:szCs w:val="28"/>
        </w:rPr>
        <w:t>3,4,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46291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Pr="00E46291">
        <w:rPr>
          <w:rFonts w:ascii="Times New Roman" w:hAnsi="Times New Roman" w:cs="Times New Roman"/>
          <w:sz w:val="28"/>
          <w:szCs w:val="28"/>
        </w:rPr>
        <w:t>4,3,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4629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Pr="00E46291">
        <w:rPr>
          <w:rFonts w:ascii="Times New Roman" w:hAnsi="Times New Roman" w:cs="Times New Roman"/>
          <w:sz w:val="28"/>
          <w:szCs w:val="28"/>
        </w:rPr>
        <w:t>3,6.</w:t>
      </w:r>
    </w:p>
    <w:p w14:paraId="632AED35" w14:textId="5E98A7AE" w:rsidR="00E46291" w:rsidRPr="00E46291" w:rsidRDefault="00E46291" w:rsidP="00E4629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46291">
        <w:rPr>
          <w:rFonts w:ascii="Times New Roman" w:hAnsi="Times New Roman" w:cs="Times New Roman"/>
          <w:b/>
          <w:bCs/>
          <w:sz w:val="28"/>
          <w:szCs w:val="28"/>
        </w:rPr>
        <w:t>Задание:</w:t>
      </w:r>
    </w:p>
    <w:p w14:paraId="13208525" w14:textId="7DDCAFA8" w:rsidR="00E46291" w:rsidRPr="00E46291" w:rsidRDefault="00E46291" w:rsidP="00E46291">
      <w:pPr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>Пусть на отрезке [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 xml:space="preserve">а; </w:t>
      </w:r>
      <w:r w:rsidRPr="00E46291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46291">
        <w:rPr>
          <w:rFonts w:ascii="Times New Roman" w:hAnsi="Times New Roman" w:cs="Times New Roman"/>
          <w:sz w:val="28"/>
          <w:szCs w:val="28"/>
        </w:rPr>
        <w:t xml:space="preserve">] заданы точ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...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E46291">
        <w:rPr>
          <w:rFonts w:ascii="Times New Roman" w:hAnsi="Times New Roman" w:cs="Times New Roman"/>
          <w:sz w:val="28"/>
          <w:szCs w:val="28"/>
        </w:rPr>
        <w:t xml:space="preserve"> и значения функции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y=f(x) </m:t>
        </m:r>
      </m:oMath>
      <w:r w:rsidRPr="00E46291">
        <w:rPr>
          <w:rFonts w:ascii="Times New Roman" w:hAnsi="Times New Roman" w:cs="Times New Roman"/>
          <w:sz w:val="28"/>
          <w:szCs w:val="28"/>
        </w:rPr>
        <w:t xml:space="preserve">в этих точках: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nor/>
          </m:rPr>
          <w:rPr>
            <w:rFonts w:ascii="Times New Roman" w:hAnsi="Times New Roman" w:cs="Times New Roman"/>
            <w:iCs/>
            <w:sz w:val="28"/>
            <w:szCs w:val="28"/>
          </w:rPr>
          <m:t xml:space="preserve">= </m:t>
        </m:r>
        <m:r>
          <w:rPr>
            <w:rFonts w:ascii="Cambria Math" w:hAnsi="Cambria Math" w:cs="Times New Roman"/>
            <w:sz w:val="28"/>
            <w:szCs w:val="28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ub>
        </m:sSub>
        <m:r>
          <w:rPr>
            <w:rFonts w:ascii="Cambria Math" w:hAnsi="Cambria Math" w:cs="Times New Roman"/>
            <w:sz w:val="28"/>
            <w:szCs w:val="28"/>
          </w:rPr>
          <m:t>),</m:t>
        </m:r>
        <m:r>
          <m:rPr>
            <m:nor/>
          </m:rPr>
          <w:rPr>
            <w:rFonts w:ascii="Times New Roman" w:hAnsi="Times New Roman" w:cs="Times New Roman"/>
            <w:iCs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.</m:t>
        </m:r>
        <m:r>
          <w:rPr>
            <w:rFonts w:ascii="Cambria Math" w:hAnsi="Cambria Math" w:cs="Times New Roman"/>
            <w:sz w:val="28"/>
            <w:szCs w:val="28"/>
          </w:rPr>
          <m:t xml:space="preserve"> . .</m:t>
        </m:r>
        <m:r>
          <m:rPr>
            <m:nor/>
          </m:rPr>
          <w:rPr>
            <w:rFonts w:ascii="Times New Roman" w:hAnsi="Times New Roman" w:cs="Times New Roman"/>
            <w:iCs/>
            <w:sz w:val="28"/>
            <w:szCs w:val="28"/>
          </w:rPr>
          <m:t xml:space="preserve">   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ub>
        </m:sSub>
        <m:r>
          <m:rPr>
            <m:nor/>
          </m:rPr>
          <w:rPr>
            <w:rFonts w:ascii="Times New Roman" w:hAnsi="Times New Roman" w:cs="Times New Roman"/>
            <w:iCs/>
            <w:sz w:val="28"/>
            <w:szCs w:val="28"/>
          </w:rPr>
          <m:t xml:space="preserve">= </m:t>
        </m:r>
        <m:r>
          <w:rPr>
            <w:rFonts w:ascii="Cambria Math" w:hAnsi="Cambria Math" w:cs="Times New Roman"/>
            <w:sz w:val="28"/>
            <w:szCs w:val="28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E46291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61A0862D" w14:textId="77777777" w:rsidR="00E46291" w:rsidRPr="00E46291" w:rsidRDefault="00E46291" w:rsidP="00E46291">
      <w:pPr>
        <w:tabs>
          <w:tab w:val="left" w:pos="6795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bCs/>
          <w:sz w:val="28"/>
          <w:szCs w:val="28"/>
        </w:rPr>
        <w:t>Интерполяционный многочлен Лагранжа</w:t>
      </w:r>
      <w:r w:rsidRPr="00E46291">
        <w:rPr>
          <w:rFonts w:ascii="Times New Roman" w:hAnsi="Times New Roman" w:cs="Times New Roman"/>
          <w:sz w:val="28"/>
          <w:szCs w:val="28"/>
        </w:rPr>
        <w:t>:</w:t>
      </w:r>
    </w:p>
    <w:p w14:paraId="66484CDA" w14:textId="2E3E7690" w:rsidR="00E46291" w:rsidRPr="00E46291" w:rsidRDefault="00317563" w:rsidP="00E46291">
      <w:pPr>
        <w:tabs>
          <w:tab w:val="left" w:pos="6795"/>
        </w:tabs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x)=</m:t>
        </m:r>
        <m:nary>
          <m:naryPr>
            <m:chr m:val="∑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i=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x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...(x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-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(x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+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...(x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...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-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+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...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den>
            </m:f>
          </m:e>
        </m:nary>
      </m:oMath>
      <w:r w:rsidR="00E46291" w:rsidRPr="00E46291">
        <w:rPr>
          <w:rFonts w:ascii="Times New Roman" w:hAnsi="Times New Roman" w:cs="Times New Roman"/>
          <w:sz w:val="28"/>
          <w:szCs w:val="28"/>
        </w:rPr>
        <w:t>.</w:t>
      </w:r>
    </w:p>
    <w:p w14:paraId="7EB94599" w14:textId="77777777" w:rsidR="00E46291" w:rsidRPr="00E46291" w:rsidRDefault="00E46291" w:rsidP="00E46291">
      <w:pPr>
        <w:tabs>
          <w:tab w:val="left" w:pos="6795"/>
        </w:tabs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bCs/>
          <w:sz w:val="28"/>
          <w:szCs w:val="28"/>
        </w:rPr>
        <w:t>Оценка погрешности формулы Лагранжа:</w:t>
      </w:r>
    </w:p>
    <w:p w14:paraId="24AFE8D5" w14:textId="14E3F900" w:rsidR="00E46291" w:rsidRPr="00E46291" w:rsidRDefault="00317563" w:rsidP="00E46291">
      <w:pPr>
        <w:tabs>
          <w:tab w:val="left" w:pos="6795"/>
        </w:tabs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(x)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+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(n+1)!</m:t>
            </m:r>
          </m:den>
        </m:f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(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⋅(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...(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d>
      </m:oMath>
      <w:r w:rsidR="00E46291" w:rsidRPr="00E46291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0B83FCBD" w14:textId="77777777" w:rsidR="00E46291" w:rsidRPr="00E46291" w:rsidRDefault="00E46291" w:rsidP="00E46291">
      <w:pPr>
        <w:tabs>
          <w:tab w:val="left" w:pos="6795"/>
        </w:tabs>
        <w:rPr>
          <w:rFonts w:ascii="Times New Roman" w:hAnsi="Times New Roman" w:cs="Times New Roman"/>
          <w:sz w:val="28"/>
          <w:szCs w:val="28"/>
        </w:rPr>
      </w:pPr>
    </w:p>
    <w:p w14:paraId="61838B77" w14:textId="25E602BD" w:rsidR="00E46291" w:rsidRPr="00E46291" w:rsidRDefault="00E46291" w:rsidP="00E46291">
      <w:pPr>
        <w:tabs>
          <w:tab w:val="left" w:pos="6795"/>
        </w:tabs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 w:cs="Times New Roman"/>
                <w:sz w:val="28"/>
                <w:szCs w:val="28"/>
              </w:rPr>
              <m:t>max</m:t>
            </m:r>
          </m:e>
          <m:li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</m:e>
            </m:d>
          </m:lim>
        </m:limLow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n+1)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(x)</m:t>
            </m:r>
          </m:e>
        </m:d>
      </m:oMath>
    </w:p>
    <w:p w14:paraId="0E8A45E6" w14:textId="78636692" w:rsidR="00E46291" w:rsidRPr="00E46291" w:rsidRDefault="00E46291" w:rsidP="00E46291">
      <w:pPr>
        <w:pStyle w:val="a5"/>
        <w:rPr>
          <w:sz w:val="28"/>
          <w:szCs w:val="28"/>
        </w:rPr>
      </w:pPr>
      <w:r w:rsidRPr="00E46291">
        <w:rPr>
          <w:sz w:val="28"/>
          <w:szCs w:val="28"/>
        </w:rPr>
        <w:t xml:space="preserve">Если надо вычислить не общее выраж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(x)</m:t>
        </m:r>
      </m:oMath>
      <w:r w:rsidRPr="00E46291">
        <w:rPr>
          <w:sz w:val="28"/>
          <w:szCs w:val="28"/>
        </w:rPr>
        <w:t xml:space="preserve">, а лишь его значение на конкретном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E46291">
        <w:rPr>
          <w:sz w:val="28"/>
          <w:szCs w:val="28"/>
        </w:rPr>
        <w:t xml:space="preserve">, то используется интерполяционная схема </w:t>
      </w:r>
      <w:proofErr w:type="spellStart"/>
      <w:r w:rsidRPr="00E46291">
        <w:rPr>
          <w:sz w:val="28"/>
          <w:szCs w:val="28"/>
        </w:rPr>
        <w:t>Эйткена</w:t>
      </w:r>
      <w:proofErr w:type="spellEnd"/>
      <w:r w:rsidRPr="00E46291">
        <w:rPr>
          <w:sz w:val="28"/>
          <w:szCs w:val="28"/>
        </w:rPr>
        <w:t>:</w:t>
      </w:r>
    </w:p>
    <w:p w14:paraId="69A85115" w14:textId="0181A932" w:rsidR="00E46291" w:rsidRPr="00E46291" w:rsidRDefault="00317563" w:rsidP="00E46291">
      <w:pPr>
        <w:tabs>
          <w:tab w:val="left" w:pos="6795"/>
        </w:tabs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)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sub>
            </m:sSub>
          </m:den>
        </m:f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</m:m>
          </m:e>
        </m:d>
      </m:oMath>
      <w:r w:rsidR="00E46291" w:rsidRPr="00E46291">
        <w:rPr>
          <w:rFonts w:ascii="Times New Roman" w:hAnsi="Times New Roman" w:cs="Times New Roman"/>
          <w:sz w:val="28"/>
          <w:szCs w:val="28"/>
        </w:rPr>
        <w:t>,</w:t>
      </w:r>
    </w:p>
    <w:p w14:paraId="793B8C3C" w14:textId="72B97A63" w:rsidR="00E46291" w:rsidRPr="00E46291" w:rsidRDefault="00317563" w:rsidP="00E46291">
      <w:pPr>
        <w:tabs>
          <w:tab w:val="left" w:pos="6795"/>
        </w:tabs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+1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+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)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sub>
            </m:sSub>
          </m:den>
        </m:f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</m:m>
          </m:e>
        </m:d>
      </m:oMath>
      <w:r w:rsidR="00E46291" w:rsidRPr="00E46291">
        <w:rPr>
          <w:rFonts w:ascii="Times New Roman" w:hAnsi="Times New Roman" w:cs="Times New Roman"/>
          <w:sz w:val="28"/>
          <w:szCs w:val="28"/>
        </w:rPr>
        <w:t>,</w:t>
      </w:r>
    </w:p>
    <w:p w14:paraId="1E66AFBC" w14:textId="39D36529" w:rsidR="00E46291" w:rsidRPr="00E46291" w:rsidRDefault="00317563" w:rsidP="00E46291">
      <w:pPr>
        <w:tabs>
          <w:tab w:val="left" w:pos="6795"/>
        </w:tabs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+1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+2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+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)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3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sub>
            </m:sSub>
          </m:den>
        </m:f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2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</m:m>
          </m:e>
        </m:d>
      </m:oMath>
      <w:r w:rsidR="00E46291" w:rsidRPr="00E46291">
        <w:rPr>
          <w:rFonts w:ascii="Times New Roman" w:hAnsi="Times New Roman" w:cs="Times New Roman"/>
          <w:sz w:val="28"/>
          <w:szCs w:val="28"/>
        </w:rPr>
        <w:t xml:space="preserve"> и т.д.</w:t>
      </w:r>
    </w:p>
    <w:p w14:paraId="64708CC5" w14:textId="77777777" w:rsidR="00E46291" w:rsidRPr="00E46291" w:rsidRDefault="00E46291" w:rsidP="00E46291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CD55ABA" w14:textId="77777777" w:rsidR="00E46291" w:rsidRPr="00E46291" w:rsidRDefault="00E46291" w:rsidP="00E46291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46291">
        <w:rPr>
          <w:rFonts w:ascii="Times New Roman" w:hAnsi="Times New Roman" w:cs="Times New Roman"/>
          <w:b/>
          <w:sz w:val="28"/>
          <w:szCs w:val="28"/>
        </w:rPr>
        <w:t>Задания. Первая часть</w:t>
      </w:r>
    </w:p>
    <w:p w14:paraId="30066065" w14:textId="77777777" w:rsidR="00E46291" w:rsidRPr="00E46291" w:rsidRDefault="00E46291" w:rsidP="00E46291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FACDFD3" w14:textId="53818983" w:rsidR="00E46291" w:rsidRPr="00E46291" w:rsidRDefault="00E46291" w:rsidP="00E4629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lastRenderedPageBreak/>
        <w:t xml:space="preserve">1) Известная функция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E46291">
        <w:rPr>
          <w:rFonts w:ascii="Times New Roman" w:hAnsi="Times New Roman" w:cs="Times New Roman"/>
          <w:sz w:val="28"/>
          <w:szCs w:val="28"/>
        </w:rPr>
        <w:t xml:space="preserve"> задана таблицей, в которой приведены значения в узлах с некоторой точностью. Составить по таблице интерполяционный многочлен Лагранжа. Вычислить значение функции в заданной точке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E46291">
        <w:rPr>
          <w:rFonts w:ascii="Times New Roman" w:hAnsi="Times New Roman" w:cs="Times New Roman"/>
          <w:sz w:val="28"/>
          <w:szCs w:val="28"/>
        </w:rPr>
        <w:t xml:space="preserve"> аналитически и с помощью многочлена Лагранжа. Найти левую, правую и центральную производную в этой точке и ее точное значение. Оценить погрешности полученных результатов.</w:t>
      </w:r>
    </w:p>
    <w:p w14:paraId="26139964" w14:textId="77777777" w:rsidR="00E46291" w:rsidRPr="00E46291" w:rsidRDefault="00E46291" w:rsidP="00E4629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8F04EFE" w14:textId="514C27E2" w:rsidR="00E46291" w:rsidRPr="00E46291" w:rsidRDefault="00E46291" w:rsidP="00E4629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 xml:space="preserve">2) Функции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E46291">
        <w:rPr>
          <w:rFonts w:ascii="Times New Roman" w:hAnsi="Times New Roman" w:cs="Times New Roman"/>
          <w:sz w:val="28"/>
          <w:szCs w:val="28"/>
        </w:rPr>
        <w:t xml:space="preserve"> задана таблицей (одинаковой для всех вариантов)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16"/>
        <w:gridCol w:w="1260"/>
        <w:gridCol w:w="1126"/>
        <w:gridCol w:w="1214"/>
        <w:gridCol w:w="1126"/>
        <w:gridCol w:w="1126"/>
        <w:gridCol w:w="1126"/>
      </w:tblGrid>
      <w:tr w:rsidR="00E46291" w:rsidRPr="00E46291" w14:paraId="662BEE7B" w14:textId="77777777" w:rsidTr="006D262B">
        <w:trPr>
          <w:jc w:val="center"/>
        </w:trPr>
        <w:tc>
          <w:tcPr>
            <w:tcW w:w="616" w:type="dxa"/>
          </w:tcPr>
          <w:p w14:paraId="161352EC" w14:textId="1ADD4D75" w:rsidR="00E46291" w:rsidRPr="00E46291" w:rsidRDefault="00317563" w:rsidP="006D262B">
            <w:pPr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260" w:type="dxa"/>
          </w:tcPr>
          <w:p w14:paraId="7E60E9BE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00</w:t>
            </w:r>
          </w:p>
        </w:tc>
        <w:tc>
          <w:tcPr>
            <w:tcW w:w="1126" w:type="dxa"/>
          </w:tcPr>
          <w:p w14:paraId="66F41F33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08</w:t>
            </w:r>
          </w:p>
        </w:tc>
        <w:tc>
          <w:tcPr>
            <w:tcW w:w="1214" w:type="dxa"/>
          </w:tcPr>
          <w:p w14:paraId="3E5DC710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20</w:t>
            </w:r>
          </w:p>
        </w:tc>
        <w:tc>
          <w:tcPr>
            <w:tcW w:w="1126" w:type="dxa"/>
          </w:tcPr>
          <w:p w14:paraId="2EAA7AFE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27</w:t>
            </w:r>
          </w:p>
        </w:tc>
        <w:tc>
          <w:tcPr>
            <w:tcW w:w="1126" w:type="dxa"/>
          </w:tcPr>
          <w:p w14:paraId="5D3D355E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1</w:t>
            </w:r>
          </w:p>
        </w:tc>
        <w:tc>
          <w:tcPr>
            <w:tcW w:w="1126" w:type="dxa"/>
          </w:tcPr>
          <w:p w14:paraId="103541D9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8</w:t>
            </w:r>
          </w:p>
        </w:tc>
      </w:tr>
      <w:tr w:rsidR="00E46291" w:rsidRPr="00E46291" w14:paraId="62477F61" w14:textId="77777777" w:rsidTr="006D262B">
        <w:trPr>
          <w:jc w:val="center"/>
        </w:trPr>
        <w:tc>
          <w:tcPr>
            <w:tcW w:w="616" w:type="dxa"/>
          </w:tcPr>
          <w:p w14:paraId="3E68DDEB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</w:pPr>
            <w:r w:rsidRPr="00E46291">
              <w:rPr>
                <w:rFonts w:ascii="Times New Roman" w:hAnsi="Times New Roman" w:cs="Times New Roman"/>
                <w:i/>
                <w:iCs/>
                <w:position w:val="-14"/>
                <w:sz w:val="28"/>
                <w:szCs w:val="28"/>
                <w:vertAlign w:val="subscript"/>
              </w:rPr>
              <w:object w:dxaOrig="400" w:dyaOrig="420" w14:anchorId="00749BF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21pt" o:ole="">
                  <v:imagedata r:id="rId6" o:title=""/>
                </v:shape>
                <o:OLEObject Type="Embed" ProgID="Equation.DSMT4" ShapeID="_x0000_i1025" DrawAspect="Content" ObjectID="_1768957643" r:id="rId7"/>
              </w:object>
            </w:r>
          </w:p>
        </w:tc>
        <w:tc>
          <w:tcPr>
            <w:tcW w:w="1260" w:type="dxa"/>
          </w:tcPr>
          <w:p w14:paraId="5816562A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20</w:t>
            </w:r>
          </w:p>
        </w:tc>
        <w:tc>
          <w:tcPr>
            <w:tcW w:w="1126" w:type="dxa"/>
          </w:tcPr>
          <w:p w14:paraId="6BF46245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254</w:t>
            </w:r>
          </w:p>
        </w:tc>
        <w:tc>
          <w:tcPr>
            <w:tcW w:w="1214" w:type="dxa"/>
          </w:tcPr>
          <w:p w14:paraId="196AE92E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946</w:t>
            </w:r>
          </w:p>
        </w:tc>
        <w:tc>
          <w:tcPr>
            <w:tcW w:w="1126" w:type="dxa"/>
          </w:tcPr>
          <w:p w14:paraId="358043C8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21730</w:t>
            </w:r>
          </w:p>
        </w:tc>
        <w:tc>
          <w:tcPr>
            <w:tcW w:w="1126" w:type="dxa"/>
          </w:tcPr>
          <w:p w14:paraId="14B520BB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22361</w:t>
            </w:r>
          </w:p>
        </w:tc>
        <w:tc>
          <w:tcPr>
            <w:tcW w:w="1126" w:type="dxa"/>
          </w:tcPr>
          <w:p w14:paraId="03B56DF2" w14:textId="77777777" w:rsidR="00E46291" w:rsidRPr="00E46291" w:rsidRDefault="00E46291" w:rsidP="006D262B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23470</w:t>
            </w:r>
          </w:p>
        </w:tc>
      </w:tr>
    </w:tbl>
    <w:p w14:paraId="6BEE9B5B" w14:textId="610DC2FA" w:rsidR="00E46291" w:rsidRPr="00E46291" w:rsidRDefault="00E46291" w:rsidP="00E46291">
      <w:pPr>
        <w:jc w:val="both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 xml:space="preserve">Пользуясь интерполяционной схемой </w:t>
      </w:r>
      <w:proofErr w:type="spellStart"/>
      <w:r w:rsidRPr="00E46291">
        <w:rPr>
          <w:rFonts w:ascii="Times New Roman" w:hAnsi="Times New Roman" w:cs="Times New Roman"/>
          <w:sz w:val="28"/>
          <w:szCs w:val="28"/>
        </w:rPr>
        <w:t>Эйткена</w:t>
      </w:r>
      <w:proofErr w:type="spellEnd"/>
      <w:r w:rsidRPr="00E46291">
        <w:rPr>
          <w:rFonts w:ascii="Times New Roman" w:hAnsi="Times New Roman" w:cs="Times New Roman"/>
          <w:sz w:val="28"/>
          <w:szCs w:val="28"/>
        </w:rPr>
        <w:t xml:space="preserve"> найти </w:t>
      </w:r>
      <m:oMath>
        <m:r>
          <w:rPr>
            <w:rFonts w:ascii="Cambria Math" w:hAnsi="Cambria Math" w:cs="Times New Roman"/>
            <w:sz w:val="28"/>
            <w:szCs w:val="28"/>
          </w:rPr>
          <m:t>f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E46291">
        <w:rPr>
          <w:rFonts w:ascii="Times New Roman" w:hAnsi="Times New Roman" w:cs="Times New Roman"/>
          <w:sz w:val="28"/>
          <w:szCs w:val="28"/>
        </w:rPr>
        <w:t xml:space="preserve">, в заданной точке </w:t>
      </w:r>
      <w:r w:rsidRPr="00E46291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E46291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*</w:t>
      </w:r>
      <w:r w:rsidRPr="00E46291">
        <w:rPr>
          <w:rFonts w:ascii="Times New Roman" w:hAnsi="Times New Roman" w:cs="Times New Roman"/>
          <w:sz w:val="28"/>
          <w:szCs w:val="28"/>
        </w:rPr>
        <w:t xml:space="preserve"> последовательно, используя все значения из таблицы</w:t>
      </w:r>
    </w:p>
    <w:p w14:paraId="3BCADA36" w14:textId="77777777" w:rsidR="00E46291" w:rsidRPr="00E46291" w:rsidRDefault="00E46291" w:rsidP="00E46291">
      <w:pPr>
        <w:jc w:val="both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>Точность вычислений определяется числом значащих цифр в условии.</w:t>
      </w:r>
    </w:p>
    <w:p w14:paraId="70220FAC" w14:textId="77777777" w:rsidR="00E46291" w:rsidRPr="00E46291" w:rsidRDefault="00E46291" w:rsidP="00E46291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5C03351" w14:textId="77777777" w:rsidR="00E46291" w:rsidRPr="00E46291" w:rsidRDefault="00E46291" w:rsidP="00E4629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46291">
        <w:rPr>
          <w:rFonts w:ascii="Times New Roman" w:hAnsi="Times New Roman" w:cs="Times New Roman"/>
          <w:b/>
          <w:sz w:val="28"/>
          <w:szCs w:val="28"/>
        </w:rPr>
        <w:t>Вторая часть. Численное дифференцирование</w:t>
      </w:r>
    </w:p>
    <w:p w14:paraId="197D91C1" w14:textId="77777777" w:rsidR="00E46291" w:rsidRPr="00E46291" w:rsidRDefault="00E46291" w:rsidP="00E4629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>Во второй части задания вычислить таблицу на отрезке [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46291">
        <w:rPr>
          <w:rFonts w:ascii="Times New Roman" w:hAnsi="Times New Roman" w:cs="Times New Roman"/>
          <w:sz w:val="28"/>
          <w:szCs w:val="28"/>
        </w:rPr>
        <w:t>,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46291">
        <w:rPr>
          <w:rFonts w:ascii="Times New Roman" w:hAnsi="Times New Roman" w:cs="Times New Roman"/>
          <w:sz w:val="28"/>
          <w:szCs w:val="28"/>
        </w:rPr>
        <w:t xml:space="preserve">] на равномерной сетке (5 узлов), и в этих узлах и в точке </w:t>
      </w:r>
      <w:r w:rsidRPr="00E46291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E46291">
        <w:rPr>
          <w:rFonts w:ascii="Times New Roman" w:hAnsi="Times New Roman" w:cs="Times New Roman"/>
          <w:sz w:val="28"/>
          <w:szCs w:val="28"/>
        </w:rPr>
        <w:t xml:space="preserve"> найти значение первой производной функции по формулам 1-го (левая и правая) и 2-го порядка точности и значение второй производной по формулам 2-го порядка точности, где это возможно. Значение функции в точке 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E46291">
        <w:rPr>
          <w:rFonts w:ascii="Times New Roman" w:hAnsi="Times New Roman" w:cs="Times New Roman"/>
          <w:sz w:val="28"/>
          <w:szCs w:val="28"/>
        </w:rPr>
        <w:t xml:space="preserve"> получить интерполированием по всем 5 точкам. Во всех точках найти точные значения производных. Оценить погрешность. Результаты свести в таблицу. Точность – 4 значащих цифры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6"/>
        <w:gridCol w:w="1155"/>
        <w:gridCol w:w="1239"/>
        <w:gridCol w:w="1167"/>
        <w:gridCol w:w="792"/>
        <w:gridCol w:w="718"/>
        <w:gridCol w:w="792"/>
      </w:tblGrid>
      <w:tr w:rsidR="00E46291" w:rsidRPr="00E46291" w14:paraId="239C2023" w14:textId="77777777" w:rsidTr="006D262B">
        <w:tc>
          <w:tcPr>
            <w:tcW w:w="796" w:type="dxa"/>
            <w:shd w:val="clear" w:color="auto" w:fill="auto"/>
          </w:tcPr>
          <w:p w14:paraId="014D5F1A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4311" w:type="dxa"/>
            <w:gridSpan w:val="4"/>
            <w:shd w:val="clear" w:color="auto" w:fill="auto"/>
          </w:tcPr>
          <w:p w14:paraId="10460E96" w14:textId="77777777" w:rsidR="00E46291" w:rsidRPr="00E46291" w:rsidRDefault="00E46291" w:rsidP="006D262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численно</w:t>
            </w:r>
          </w:p>
        </w:tc>
        <w:tc>
          <w:tcPr>
            <w:tcW w:w="1468" w:type="dxa"/>
            <w:gridSpan w:val="2"/>
            <w:shd w:val="clear" w:color="auto" w:fill="auto"/>
          </w:tcPr>
          <w:p w14:paraId="6AAA556D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точно</w:t>
            </w:r>
          </w:p>
        </w:tc>
      </w:tr>
      <w:tr w:rsidR="00E46291" w:rsidRPr="00E46291" w14:paraId="0F203A11" w14:textId="77777777" w:rsidTr="006D262B">
        <w:tc>
          <w:tcPr>
            <w:tcW w:w="796" w:type="dxa"/>
            <w:shd w:val="clear" w:color="auto" w:fill="auto"/>
          </w:tcPr>
          <w:p w14:paraId="37899F4E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E4629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E4629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E4629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, m</w:t>
            </w:r>
          </w:p>
        </w:tc>
        <w:tc>
          <w:tcPr>
            <w:tcW w:w="1155" w:type="dxa"/>
            <w:shd w:val="clear" w:color="auto" w:fill="auto"/>
          </w:tcPr>
          <w:p w14:paraId="35B13CD7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(x)</w:t>
            </w: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 xml:space="preserve"> слева</w:t>
            </w:r>
          </w:p>
        </w:tc>
        <w:tc>
          <w:tcPr>
            <w:tcW w:w="1239" w:type="dxa"/>
            <w:shd w:val="clear" w:color="auto" w:fill="auto"/>
          </w:tcPr>
          <w:p w14:paraId="6B77E536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(x)</w:t>
            </w: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 xml:space="preserve"> справа</w:t>
            </w:r>
          </w:p>
        </w:tc>
        <w:tc>
          <w:tcPr>
            <w:tcW w:w="1167" w:type="dxa"/>
            <w:shd w:val="clear" w:color="auto" w:fill="auto"/>
          </w:tcPr>
          <w:p w14:paraId="71A1320A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(x)</w:t>
            </w: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 xml:space="preserve"> центр</w:t>
            </w:r>
          </w:p>
        </w:tc>
        <w:tc>
          <w:tcPr>
            <w:tcW w:w="750" w:type="dxa"/>
            <w:shd w:val="clear" w:color="auto" w:fill="auto"/>
          </w:tcPr>
          <w:p w14:paraId="5009995A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’(x)</w:t>
            </w:r>
          </w:p>
        </w:tc>
        <w:tc>
          <w:tcPr>
            <w:tcW w:w="718" w:type="dxa"/>
            <w:shd w:val="clear" w:color="auto" w:fill="auto"/>
          </w:tcPr>
          <w:p w14:paraId="1B4CE4F1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(x)</w:t>
            </w:r>
          </w:p>
        </w:tc>
        <w:tc>
          <w:tcPr>
            <w:tcW w:w="750" w:type="dxa"/>
            <w:shd w:val="clear" w:color="auto" w:fill="auto"/>
          </w:tcPr>
          <w:p w14:paraId="6FF7C3D2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’(x)</w:t>
            </w:r>
          </w:p>
        </w:tc>
      </w:tr>
      <w:tr w:rsidR="00E46291" w:rsidRPr="00E46291" w14:paraId="2C840569" w14:textId="77777777" w:rsidTr="006D262B">
        <w:tc>
          <w:tcPr>
            <w:tcW w:w="796" w:type="dxa"/>
            <w:shd w:val="clear" w:color="auto" w:fill="auto"/>
          </w:tcPr>
          <w:p w14:paraId="62604B81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55" w:type="dxa"/>
            <w:shd w:val="clear" w:color="auto" w:fill="auto"/>
          </w:tcPr>
          <w:p w14:paraId="233D8FF2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9" w:type="dxa"/>
            <w:shd w:val="clear" w:color="auto" w:fill="auto"/>
          </w:tcPr>
          <w:p w14:paraId="0BC808F7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67" w:type="dxa"/>
            <w:shd w:val="clear" w:color="auto" w:fill="auto"/>
          </w:tcPr>
          <w:p w14:paraId="140C9B3D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0" w:type="dxa"/>
            <w:shd w:val="clear" w:color="auto" w:fill="auto"/>
          </w:tcPr>
          <w:p w14:paraId="42AC2CC8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8" w:type="dxa"/>
            <w:shd w:val="clear" w:color="auto" w:fill="auto"/>
          </w:tcPr>
          <w:p w14:paraId="623EC248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0" w:type="dxa"/>
            <w:shd w:val="clear" w:color="auto" w:fill="auto"/>
          </w:tcPr>
          <w:p w14:paraId="1CB024E4" w14:textId="77777777" w:rsidR="00E46291" w:rsidRPr="00E46291" w:rsidRDefault="00E46291" w:rsidP="006D262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FD06B07" w14:textId="77777777" w:rsidR="00E46291" w:rsidRPr="00E46291" w:rsidRDefault="00E46291" w:rsidP="00E4629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A6DC3C" w14:textId="172C86B3" w:rsidR="00E46291" w:rsidRDefault="00E46291" w:rsidP="00E4629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lastRenderedPageBreak/>
        <w:t xml:space="preserve">Для точки 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E46291">
        <w:rPr>
          <w:rFonts w:ascii="Times New Roman" w:hAnsi="Times New Roman" w:cs="Times New Roman"/>
          <w:sz w:val="28"/>
          <w:szCs w:val="28"/>
        </w:rPr>
        <w:t>, кроме этого, указать значение функции и интерполированное значение.</w:t>
      </w:r>
    </w:p>
    <w:p w14:paraId="22384D88" w14:textId="08BD7208" w:rsidR="005F6997" w:rsidRPr="005F6997" w:rsidRDefault="005F6997" w:rsidP="00E46291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6997">
        <w:rPr>
          <w:rFonts w:ascii="Times New Roman" w:hAnsi="Times New Roman" w:cs="Times New Roman"/>
          <w:b/>
          <w:bCs/>
          <w:sz w:val="28"/>
          <w:szCs w:val="28"/>
        </w:rPr>
        <w:t>Решение:</w:t>
      </w:r>
    </w:p>
    <w:p w14:paraId="5593AD0C" w14:textId="5D891EFE" w:rsidR="00E46291" w:rsidRPr="005F6997" w:rsidRDefault="00E46291" w:rsidP="00560A4E">
      <w:pPr>
        <w:spacing w:after="240" w:line="240" w:lineRule="auto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30647C75" w14:textId="2B1B68E4" w:rsidR="00CF6D55" w:rsidRPr="005F6997" w:rsidRDefault="00CF6D55" w:rsidP="00560A4E">
      <w:pPr>
        <w:spacing w:after="24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 w:rsidRPr="005F6997">
        <w:rPr>
          <w:rFonts w:ascii="Times New Roman" w:hAnsi="Times New Roman" w:cs="Times New Roman"/>
          <w:i/>
          <w:iCs/>
          <w:sz w:val="28"/>
          <w:szCs w:val="28"/>
          <w:u w:val="single"/>
        </w:rPr>
        <w:t>Задание 1</w:t>
      </w:r>
    </w:p>
    <w:p w14:paraId="1A076AC0" w14:textId="77777777" w:rsidR="00571E05" w:rsidRPr="00E46291" w:rsidRDefault="00571E05" w:rsidP="00560A4E">
      <w:pPr>
        <w:spacing w:after="24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 w:rsidRPr="00E46291">
        <w:rPr>
          <w:rFonts w:ascii="Times New Roman" w:hAnsi="Times New Roman" w:cs="Times New Roman"/>
          <w:b/>
          <w:bCs/>
          <w:sz w:val="32"/>
          <w:szCs w:val="32"/>
        </w:rPr>
        <w:t>Дано:</w:t>
      </w:r>
    </w:p>
    <w:p w14:paraId="485BA940" w14:textId="77777777" w:rsidR="005F6997" w:rsidRPr="00E46291" w:rsidRDefault="005F6997" w:rsidP="00560A4E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>№ 9</w:t>
      </w:r>
    </w:p>
    <w:p w14:paraId="7F78D962" w14:textId="77777777" w:rsidR="005F6997" w:rsidRPr="00E46291" w:rsidRDefault="005F6997" w:rsidP="00560A4E">
      <w:pPr>
        <w:spacing w:after="24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 xml:space="preserve">1) </w:t>
      </w:r>
      <w:r w:rsidRPr="00E46291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E46291">
        <w:rPr>
          <w:rFonts w:ascii="Times New Roman" w:hAnsi="Times New Roman" w:cs="Times New Roman"/>
          <w:i/>
          <w:iCs/>
          <w:sz w:val="28"/>
          <w:szCs w:val="28"/>
          <w:lang w:val="en-US"/>
        </w:rPr>
        <w:t>lg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E46291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E46291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>х=</w:t>
      </w:r>
      <w:r w:rsidRPr="00E46291">
        <w:rPr>
          <w:rFonts w:ascii="Times New Roman" w:hAnsi="Times New Roman" w:cs="Times New Roman"/>
          <w:sz w:val="28"/>
          <w:szCs w:val="28"/>
        </w:rPr>
        <w:t>7,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5F6997" w:rsidRPr="00E46291" w14:paraId="0F585607" w14:textId="77777777" w:rsidTr="006D262B">
        <w:trPr>
          <w:jc w:val="center"/>
        </w:trPr>
        <w:tc>
          <w:tcPr>
            <w:tcW w:w="1323" w:type="dxa"/>
          </w:tcPr>
          <w:p w14:paraId="5A387C56" w14:textId="77777777" w:rsidR="005F6997" w:rsidRPr="00E46291" w:rsidRDefault="00317563" w:rsidP="00560A4E">
            <w:pPr>
              <w:spacing w:after="24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323" w:type="dxa"/>
          </w:tcPr>
          <w:p w14:paraId="4406D346" w14:textId="77777777" w:rsidR="005F6997" w:rsidRPr="00E46291" w:rsidRDefault="005F6997" w:rsidP="00560A4E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323" w:type="dxa"/>
          </w:tcPr>
          <w:p w14:paraId="54E3EAB6" w14:textId="77777777" w:rsidR="005F6997" w:rsidRPr="00E46291" w:rsidRDefault="005F6997" w:rsidP="00560A4E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5</w:t>
            </w:r>
          </w:p>
        </w:tc>
        <w:tc>
          <w:tcPr>
            <w:tcW w:w="1323" w:type="dxa"/>
          </w:tcPr>
          <w:p w14:paraId="46B0307E" w14:textId="77777777" w:rsidR="005F6997" w:rsidRPr="00E46291" w:rsidRDefault="005F6997" w:rsidP="00560A4E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323" w:type="dxa"/>
          </w:tcPr>
          <w:p w14:paraId="70412C95" w14:textId="77777777" w:rsidR="005F6997" w:rsidRPr="00E46291" w:rsidRDefault="005F6997" w:rsidP="00560A4E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,5</w:t>
            </w:r>
          </w:p>
        </w:tc>
      </w:tr>
      <w:tr w:rsidR="005F6997" w:rsidRPr="00E46291" w14:paraId="25B6A916" w14:textId="77777777" w:rsidTr="006D262B">
        <w:trPr>
          <w:jc w:val="center"/>
        </w:trPr>
        <w:tc>
          <w:tcPr>
            <w:tcW w:w="1323" w:type="dxa"/>
          </w:tcPr>
          <w:p w14:paraId="4AE914CC" w14:textId="77777777" w:rsidR="005F6997" w:rsidRPr="00E46291" w:rsidRDefault="00317563" w:rsidP="00560A4E">
            <w:pPr>
              <w:spacing w:after="24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323" w:type="dxa"/>
          </w:tcPr>
          <w:p w14:paraId="6ACFB02C" w14:textId="77777777" w:rsidR="005F6997" w:rsidRPr="00E46291" w:rsidRDefault="005F6997" w:rsidP="00560A4E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0,8451</w:t>
            </w:r>
          </w:p>
        </w:tc>
        <w:tc>
          <w:tcPr>
            <w:tcW w:w="1323" w:type="dxa"/>
          </w:tcPr>
          <w:p w14:paraId="3CA66E90" w14:textId="77777777" w:rsidR="005F6997" w:rsidRPr="00E46291" w:rsidRDefault="005F6997" w:rsidP="00560A4E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0,8751</w:t>
            </w:r>
          </w:p>
        </w:tc>
        <w:tc>
          <w:tcPr>
            <w:tcW w:w="1323" w:type="dxa"/>
          </w:tcPr>
          <w:p w14:paraId="57EC576A" w14:textId="77777777" w:rsidR="005F6997" w:rsidRPr="00E46291" w:rsidRDefault="005F6997" w:rsidP="00560A4E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0,9031</w:t>
            </w:r>
          </w:p>
        </w:tc>
        <w:tc>
          <w:tcPr>
            <w:tcW w:w="1323" w:type="dxa"/>
          </w:tcPr>
          <w:p w14:paraId="20E253D4" w14:textId="77777777" w:rsidR="005F6997" w:rsidRPr="00E46291" w:rsidRDefault="005F6997" w:rsidP="00560A4E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0,9294</w:t>
            </w:r>
          </w:p>
        </w:tc>
      </w:tr>
    </w:tbl>
    <w:p w14:paraId="1AC01997" w14:textId="425AE317" w:rsidR="00571E05" w:rsidRPr="005F6997" w:rsidRDefault="005F6997" w:rsidP="00560A4E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46291">
        <w:rPr>
          <w:rFonts w:ascii="Times New Roman" w:hAnsi="Times New Roman" w:cs="Times New Roman"/>
          <w:sz w:val="28"/>
          <w:szCs w:val="28"/>
        </w:rPr>
        <w:t>2)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 xml:space="preserve"> x*=1,028</w:t>
      </w:r>
    </w:p>
    <w:p w14:paraId="792CB9A7" w14:textId="17C340A0" w:rsidR="00560A4E" w:rsidRPr="00560A4E" w:rsidRDefault="00494B90" w:rsidP="00560A4E">
      <w:pPr>
        <w:pStyle w:val="a3"/>
        <w:spacing w:after="240" w:line="240" w:lineRule="auto"/>
        <w:contextualSpacing w:val="0"/>
        <w:rPr>
          <w:rFonts w:ascii="Times New Roman" w:hAnsi="Times New Roman" w:cs="Times New Roman"/>
          <w:sz w:val="28"/>
          <w:szCs w:val="28"/>
          <w:lang w:val="en-US"/>
        </w:rPr>
      </w:pPr>
      <w:r w:rsidRPr="00E46291">
        <w:rPr>
          <w:rFonts w:ascii="Times New Roman" w:hAnsi="Times New Roman" w:cs="Times New Roman"/>
          <w:sz w:val="28"/>
          <w:szCs w:val="28"/>
        </w:rPr>
        <w:t>1</w:t>
      </w:r>
      <w:r w:rsidR="00560A4E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148A8098" w14:textId="77777777" w:rsidR="00191E14" w:rsidRDefault="00191E14" w:rsidP="00560A4E">
      <w:pPr>
        <w:pStyle w:val="a3"/>
        <w:spacing w:after="240" w:line="240" w:lineRule="auto"/>
        <w:contextualSpacing w:val="0"/>
        <w:rPr>
          <w:rFonts w:ascii="Times New Roman" w:hAnsi="Times New Roman" w:cs="Times New Roman"/>
          <w:noProof/>
          <w:sz w:val="28"/>
          <w:szCs w:val="28"/>
        </w:rPr>
      </w:pPr>
    </w:p>
    <w:p w14:paraId="2FE930F7" w14:textId="39F8B026" w:rsidR="00CF6D55" w:rsidRPr="00560A4E" w:rsidRDefault="00191E14" w:rsidP="00560A4E">
      <w:pPr>
        <w:pStyle w:val="a3"/>
        <w:spacing w:after="24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191E1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05FC20D" wp14:editId="31D0FFF9">
            <wp:extent cx="4495800" cy="12668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b="14194"/>
                    <a:stretch/>
                  </pic:blipFill>
                  <pic:spPr bwMode="auto">
                    <a:xfrm>
                      <a:off x="0" y="0"/>
                      <a:ext cx="4496427" cy="12670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08476D" w14:textId="3B9A6EE0" w:rsidR="00CF6D55" w:rsidRPr="00560A4E" w:rsidRDefault="00560A4E" w:rsidP="00560A4E">
      <w:pPr>
        <w:pStyle w:val="a3"/>
        <w:spacing w:after="240" w:line="240" w:lineRule="auto"/>
        <w:contextualSpacing w:val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)</w:t>
      </w:r>
    </w:p>
    <w:p w14:paraId="6AAC8294" w14:textId="771A530F" w:rsidR="00191E14" w:rsidRDefault="00560A4E" w:rsidP="00191E14">
      <w:pPr>
        <w:spacing w:after="24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E46291">
        <w:rPr>
          <w:rFonts w:ascii="Times New Roman" w:hAnsi="Times New Roman" w:cs="Times New Roman"/>
          <w:sz w:val="28"/>
          <w:szCs w:val="28"/>
          <w:lang w:val="en-US"/>
        </w:rPr>
        <w:t>x*=1,028</w:t>
      </w:r>
    </w:p>
    <w:p w14:paraId="04FE537A" w14:textId="179C8524" w:rsidR="00CF6D55" w:rsidRPr="00E46291" w:rsidRDefault="00191E14" w:rsidP="00560A4E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191E14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D68D5E5" wp14:editId="47BF7947">
            <wp:extent cx="4495800" cy="228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84516"/>
                    <a:stretch/>
                  </pic:blipFill>
                  <pic:spPr bwMode="auto">
                    <a:xfrm>
                      <a:off x="0" y="0"/>
                      <a:ext cx="4496427" cy="2286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A7094" w:rsidRPr="00E46291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14:paraId="2BD51EE7" w14:textId="77777777" w:rsidR="00CF6D55" w:rsidRPr="005F6997" w:rsidRDefault="00CF6D55" w:rsidP="00390CD2">
      <w:pPr>
        <w:ind w:left="360"/>
        <w:jc w:val="center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 w:rsidRPr="005F6997">
        <w:rPr>
          <w:rFonts w:ascii="Times New Roman" w:hAnsi="Times New Roman" w:cs="Times New Roman"/>
          <w:i/>
          <w:iCs/>
          <w:sz w:val="28"/>
          <w:szCs w:val="28"/>
          <w:u w:val="single"/>
        </w:rPr>
        <w:lastRenderedPageBreak/>
        <w:t>Задание 2</w:t>
      </w:r>
    </w:p>
    <w:p w14:paraId="2A0F4482" w14:textId="77777777" w:rsidR="00571E05" w:rsidRPr="00E46291" w:rsidRDefault="00571E05" w:rsidP="009C2F73">
      <w:pPr>
        <w:ind w:left="360"/>
        <w:rPr>
          <w:rFonts w:ascii="Times New Roman" w:hAnsi="Times New Roman" w:cs="Times New Roman"/>
          <w:b/>
          <w:bCs/>
          <w:sz w:val="32"/>
          <w:szCs w:val="32"/>
        </w:rPr>
      </w:pPr>
      <w:r w:rsidRPr="00E46291">
        <w:rPr>
          <w:rFonts w:ascii="Times New Roman" w:hAnsi="Times New Roman" w:cs="Times New Roman"/>
          <w:b/>
          <w:bCs/>
          <w:sz w:val="32"/>
          <w:szCs w:val="32"/>
        </w:rPr>
        <w:t>Дано:</w:t>
      </w:r>
    </w:p>
    <w:p w14:paraId="26C3F8BC" w14:textId="489A726B" w:rsidR="00CF6D55" w:rsidRPr="0047441D" w:rsidRDefault="005F6997" w:rsidP="005F6997">
      <w:pPr>
        <w:jc w:val="center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t xml:space="preserve">№ 9  </w:t>
      </w:r>
      <m:oMath>
        <m:r>
          <w:rPr>
            <w:rFonts w:ascii="Cambria Math" w:hAnsi="Cambria Math" w:cs="Times New Roman"/>
            <w:sz w:val="28"/>
            <w:szCs w:val="28"/>
          </w:rPr>
          <m:t>f(x)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sup>
        </m:sSup>
      </m:oMath>
      <w:r w:rsidRPr="00E46291">
        <w:rPr>
          <w:rFonts w:ascii="Times New Roman" w:hAnsi="Times New Roman" w:cs="Times New Roman"/>
          <w:sz w:val="28"/>
          <w:szCs w:val="28"/>
        </w:rPr>
        <w:t>,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>а=</w:t>
      </w:r>
      <w:r w:rsidRPr="00E46291">
        <w:rPr>
          <w:rFonts w:ascii="Times New Roman" w:hAnsi="Times New Roman" w:cs="Times New Roman"/>
          <w:sz w:val="28"/>
          <w:szCs w:val="28"/>
        </w:rPr>
        <w:t>3,4,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46291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Pr="00E46291">
        <w:rPr>
          <w:rFonts w:ascii="Times New Roman" w:hAnsi="Times New Roman" w:cs="Times New Roman"/>
          <w:sz w:val="28"/>
          <w:szCs w:val="28"/>
        </w:rPr>
        <w:t>4,3,</w:t>
      </w:r>
      <w:r w:rsidRPr="00E46291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4629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E46291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Pr="00E46291">
        <w:rPr>
          <w:rFonts w:ascii="Times New Roman" w:hAnsi="Times New Roman" w:cs="Times New Roman"/>
          <w:sz w:val="28"/>
          <w:szCs w:val="28"/>
        </w:rPr>
        <w:t>3,6.</w:t>
      </w:r>
    </w:p>
    <w:p w14:paraId="4729FF0A" w14:textId="77777777" w:rsidR="008B66E9" w:rsidRPr="00E46291" w:rsidRDefault="008B66E9" w:rsidP="00CF6D55">
      <w:pPr>
        <w:ind w:left="360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9781" w:type="dxa"/>
        <w:tblInd w:w="-147" w:type="dxa"/>
        <w:tblLook w:val="04A0" w:firstRow="1" w:lastRow="0" w:firstColumn="1" w:lastColumn="0" w:noHBand="0" w:noVBand="1"/>
      </w:tblPr>
      <w:tblGrid>
        <w:gridCol w:w="1104"/>
        <w:gridCol w:w="1510"/>
        <w:gridCol w:w="1335"/>
        <w:gridCol w:w="1335"/>
        <w:gridCol w:w="1335"/>
        <w:gridCol w:w="1335"/>
        <w:gridCol w:w="1827"/>
      </w:tblGrid>
      <w:tr w:rsidR="00CF6D55" w:rsidRPr="00E46291" w14:paraId="0AF9DC24" w14:textId="77777777" w:rsidTr="00560A4E">
        <w:tc>
          <w:tcPr>
            <w:tcW w:w="1104" w:type="dxa"/>
          </w:tcPr>
          <w:p w14:paraId="312A0C0F" w14:textId="77777777" w:rsidR="00CF6D55" w:rsidRPr="005F6997" w:rsidRDefault="00CF6D55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5" w:type="dxa"/>
            <w:gridSpan w:val="4"/>
          </w:tcPr>
          <w:p w14:paraId="351D64BB" w14:textId="3C51DE8A" w:rsidR="00CF6D55" w:rsidRPr="00E46291" w:rsidRDefault="00CF6D55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Численно</w:t>
            </w:r>
          </w:p>
        </w:tc>
        <w:tc>
          <w:tcPr>
            <w:tcW w:w="3162" w:type="dxa"/>
            <w:gridSpan w:val="2"/>
          </w:tcPr>
          <w:p w14:paraId="43AE2623" w14:textId="0CD8092F" w:rsidR="00CF6D55" w:rsidRPr="00560A4E" w:rsidRDefault="00CF6D55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</w:rPr>
              <w:t>Точ</w:t>
            </w:r>
            <w:r w:rsidR="00560A4E">
              <w:rPr>
                <w:rFonts w:ascii="Times New Roman" w:hAnsi="Times New Roman" w:cs="Times New Roman"/>
                <w:sz w:val="28"/>
                <w:szCs w:val="28"/>
              </w:rPr>
              <w:t>но</w:t>
            </w:r>
          </w:p>
        </w:tc>
      </w:tr>
      <w:tr w:rsidR="00CF6D55" w:rsidRPr="00E46291" w14:paraId="3CF31798" w14:textId="77777777" w:rsidTr="00560A4E">
        <w:tc>
          <w:tcPr>
            <w:tcW w:w="1104" w:type="dxa"/>
          </w:tcPr>
          <w:p w14:paraId="2E7F193C" w14:textId="77777777" w:rsidR="00CF6D55" w:rsidRPr="00560A4E" w:rsidRDefault="00CF6D55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560A4E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k</w:t>
            </w:r>
            <w:r w:rsidRPr="00560A4E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, m</w:t>
            </w:r>
          </w:p>
        </w:tc>
        <w:tc>
          <w:tcPr>
            <w:tcW w:w="1510" w:type="dxa"/>
          </w:tcPr>
          <w:p w14:paraId="5CF7E990" w14:textId="77777777" w:rsidR="00CF6D55" w:rsidRPr="00560A4E" w:rsidRDefault="00CF6D55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(x)</w:t>
            </w:r>
            <w:r w:rsidRPr="00560A4E">
              <w:rPr>
                <w:rFonts w:ascii="Times New Roman" w:hAnsi="Times New Roman" w:cs="Times New Roman"/>
                <w:sz w:val="28"/>
                <w:szCs w:val="28"/>
              </w:rPr>
              <w:t xml:space="preserve"> слева</w:t>
            </w:r>
          </w:p>
        </w:tc>
        <w:tc>
          <w:tcPr>
            <w:tcW w:w="1335" w:type="dxa"/>
          </w:tcPr>
          <w:p w14:paraId="2DC82031" w14:textId="77777777" w:rsidR="00CF6D55" w:rsidRPr="00560A4E" w:rsidRDefault="00CF6D55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(x)</w:t>
            </w:r>
            <w:r w:rsidRPr="00560A4E">
              <w:rPr>
                <w:rFonts w:ascii="Times New Roman" w:hAnsi="Times New Roman" w:cs="Times New Roman"/>
                <w:sz w:val="28"/>
                <w:szCs w:val="28"/>
              </w:rPr>
              <w:t xml:space="preserve"> справа</w:t>
            </w:r>
          </w:p>
        </w:tc>
        <w:tc>
          <w:tcPr>
            <w:tcW w:w="1335" w:type="dxa"/>
          </w:tcPr>
          <w:p w14:paraId="7187BA56" w14:textId="77777777" w:rsidR="00CF6D55" w:rsidRPr="00560A4E" w:rsidRDefault="00CF6D55" w:rsidP="004277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60A4E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(x)</w:t>
            </w:r>
            <w:r w:rsidRPr="00560A4E">
              <w:rPr>
                <w:rFonts w:ascii="Times New Roman" w:hAnsi="Times New Roman" w:cs="Times New Roman"/>
                <w:sz w:val="28"/>
                <w:szCs w:val="28"/>
              </w:rPr>
              <w:t xml:space="preserve"> центр</w:t>
            </w:r>
          </w:p>
        </w:tc>
        <w:tc>
          <w:tcPr>
            <w:tcW w:w="1335" w:type="dxa"/>
          </w:tcPr>
          <w:p w14:paraId="7F045A77" w14:textId="77777777" w:rsidR="00CF6D55" w:rsidRPr="00560A4E" w:rsidRDefault="00CF6D55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’(x)</w:t>
            </w:r>
          </w:p>
        </w:tc>
        <w:tc>
          <w:tcPr>
            <w:tcW w:w="1335" w:type="dxa"/>
          </w:tcPr>
          <w:p w14:paraId="650F96B7" w14:textId="77777777" w:rsidR="00CF6D55" w:rsidRPr="00560A4E" w:rsidRDefault="00CF6D55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(x)</w:t>
            </w:r>
          </w:p>
        </w:tc>
        <w:tc>
          <w:tcPr>
            <w:tcW w:w="1827" w:type="dxa"/>
          </w:tcPr>
          <w:p w14:paraId="2215E4B1" w14:textId="77777777" w:rsidR="00CF6D55" w:rsidRPr="00560A4E" w:rsidRDefault="00CF6D55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f’’(x)</w:t>
            </w:r>
          </w:p>
        </w:tc>
      </w:tr>
      <w:tr w:rsidR="00CF6D55" w:rsidRPr="00E46291" w14:paraId="313EEE18" w14:textId="77777777" w:rsidTr="00560A4E">
        <w:tc>
          <w:tcPr>
            <w:tcW w:w="1104" w:type="dxa"/>
          </w:tcPr>
          <w:p w14:paraId="54DCEC06" w14:textId="34A378D0" w:rsidR="00CF6D55" w:rsidRPr="00E46291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sz w:val="28"/>
                <w:szCs w:val="28"/>
              </w:rPr>
              <w:t>3.4</w:t>
            </w:r>
          </w:p>
        </w:tc>
        <w:tc>
          <w:tcPr>
            <w:tcW w:w="1510" w:type="dxa"/>
          </w:tcPr>
          <w:p w14:paraId="3A5778CC" w14:textId="3E284EDC" w:rsidR="00CF6D55" w:rsidRPr="0047441D" w:rsidRDefault="0047441D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335" w:type="dxa"/>
          </w:tcPr>
          <w:p w14:paraId="48C2030D" w14:textId="17A593ED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2.737</w:t>
            </w:r>
          </w:p>
        </w:tc>
        <w:tc>
          <w:tcPr>
            <w:tcW w:w="1335" w:type="dxa"/>
          </w:tcPr>
          <w:p w14:paraId="55FBD480" w14:textId="0624D724" w:rsidR="00CF6D55" w:rsidRPr="00560A4E" w:rsidRDefault="0047441D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335" w:type="dxa"/>
          </w:tcPr>
          <w:p w14:paraId="391416FB" w14:textId="0E73E5B1" w:rsidR="00CF6D55" w:rsidRPr="00560A4E" w:rsidRDefault="0047441D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335" w:type="dxa"/>
          </w:tcPr>
          <w:p w14:paraId="52C264EA" w14:textId="0A782CC8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2.737</w:t>
            </w:r>
          </w:p>
        </w:tc>
        <w:tc>
          <w:tcPr>
            <w:tcW w:w="1827" w:type="dxa"/>
          </w:tcPr>
          <w:p w14:paraId="06A634A9" w14:textId="3F3F074A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3685</w:t>
            </w:r>
          </w:p>
        </w:tc>
      </w:tr>
      <w:tr w:rsidR="00CF6D55" w:rsidRPr="00E46291" w14:paraId="2B30A5DF" w14:textId="77777777" w:rsidTr="00560A4E">
        <w:tc>
          <w:tcPr>
            <w:tcW w:w="1104" w:type="dxa"/>
          </w:tcPr>
          <w:p w14:paraId="5640D91F" w14:textId="6A82006A" w:rsidR="00CF6D55" w:rsidRPr="00E46291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58</w:t>
            </w:r>
          </w:p>
        </w:tc>
        <w:tc>
          <w:tcPr>
            <w:tcW w:w="1510" w:type="dxa"/>
          </w:tcPr>
          <w:p w14:paraId="10D66244" w14:textId="455CFADC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2.9947</w:t>
            </w:r>
          </w:p>
        </w:tc>
        <w:tc>
          <w:tcPr>
            <w:tcW w:w="1335" w:type="dxa"/>
          </w:tcPr>
          <w:p w14:paraId="0B8482AE" w14:textId="0499B7C7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2.9948</w:t>
            </w:r>
          </w:p>
        </w:tc>
        <w:tc>
          <w:tcPr>
            <w:tcW w:w="1335" w:type="dxa"/>
          </w:tcPr>
          <w:p w14:paraId="7595F49F" w14:textId="61416D16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2.9947</w:t>
            </w:r>
          </w:p>
        </w:tc>
        <w:tc>
          <w:tcPr>
            <w:tcW w:w="1335" w:type="dxa"/>
          </w:tcPr>
          <w:p w14:paraId="14D6666F" w14:textId="3B533890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4974</w:t>
            </w:r>
          </w:p>
        </w:tc>
        <w:tc>
          <w:tcPr>
            <w:tcW w:w="1335" w:type="dxa"/>
          </w:tcPr>
          <w:p w14:paraId="00246EBE" w14:textId="3D641BB4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2.9947</w:t>
            </w:r>
          </w:p>
        </w:tc>
        <w:tc>
          <w:tcPr>
            <w:tcW w:w="1827" w:type="dxa"/>
          </w:tcPr>
          <w:p w14:paraId="10B92E44" w14:textId="604F8A94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4974</w:t>
            </w:r>
          </w:p>
        </w:tc>
      </w:tr>
      <w:tr w:rsidR="00CF6D55" w:rsidRPr="00E46291" w14:paraId="1615499A" w14:textId="77777777" w:rsidTr="00560A4E">
        <w:tc>
          <w:tcPr>
            <w:tcW w:w="1104" w:type="dxa"/>
          </w:tcPr>
          <w:p w14:paraId="04582294" w14:textId="49C4DC66" w:rsidR="00CF6D55" w:rsidRPr="00E46291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76</w:t>
            </w:r>
          </w:p>
        </w:tc>
        <w:tc>
          <w:tcPr>
            <w:tcW w:w="1510" w:type="dxa"/>
          </w:tcPr>
          <w:p w14:paraId="44334728" w14:textId="769EBC51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2767</w:t>
            </w:r>
          </w:p>
        </w:tc>
        <w:tc>
          <w:tcPr>
            <w:tcW w:w="1335" w:type="dxa"/>
          </w:tcPr>
          <w:p w14:paraId="7E3D96A1" w14:textId="4E2B000F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2768</w:t>
            </w:r>
          </w:p>
        </w:tc>
        <w:tc>
          <w:tcPr>
            <w:tcW w:w="1335" w:type="dxa"/>
          </w:tcPr>
          <w:p w14:paraId="1BC89B2C" w14:textId="6DB3E739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2768</w:t>
            </w:r>
          </w:p>
        </w:tc>
        <w:tc>
          <w:tcPr>
            <w:tcW w:w="1335" w:type="dxa"/>
          </w:tcPr>
          <w:p w14:paraId="79F5A40C" w14:textId="3A00FEA1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6384</w:t>
            </w:r>
          </w:p>
        </w:tc>
        <w:tc>
          <w:tcPr>
            <w:tcW w:w="1335" w:type="dxa"/>
          </w:tcPr>
          <w:p w14:paraId="5FA361FC" w14:textId="2320ED56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2768</w:t>
            </w:r>
          </w:p>
        </w:tc>
        <w:tc>
          <w:tcPr>
            <w:tcW w:w="1827" w:type="dxa"/>
          </w:tcPr>
          <w:p w14:paraId="19F2E3AE" w14:textId="7FE7ED67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6384</w:t>
            </w:r>
          </w:p>
        </w:tc>
      </w:tr>
      <w:tr w:rsidR="00CF6D55" w:rsidRPr="00E46291" w14:paraId="096DF31D" w14:textId="77777777" w:rsidTr="00560A4E">
        <w:tc>
          <w:tcPr>
            <w:tcW w:w="1104" w:type="dxa"/>
          </w:tcPr>
          <w:p w14:paraId="49B5660C" w14:textId="5B01BF1B" w:rsidR="00CF6D55" w:rsidRPr="00E46291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94</w:t>
            </w:r>
          </w:p>
        </w:tc>
        <w:tc>
          <w:tcPr>
            <w:tcW w:w="1510" w:type="dxa"/>
          </w:tcPr>
          <w:p w14:paraId="4F18B0AD" w14:textId="72FEACBC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5852</w:t>
            </w:r>
          </w:p>
        </w:tc>
        <w:tc>
          <w:tcPr>
            <w:tcW w:w="1335" w:type="dxa"/>
          </w:tcPr>
          <w:p w14:paraId="013EC048" w14:textId="4CCFDF94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5854</w:t>
            </w:r>
          </w:p>
        </w:tc>
        <w:tc>
          <w:tcPr>
            <w:tcW w:w="1335" w:type="dxa"/>
          </w:tcPr>
          <w:p w14:paraId="5F633F0E" w14:textId="6278BD82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585</w:t>
            </w:r>
            <w:r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</w:t>
            </w:r>
          </w:p>
        </w:tc>
        <w:tc>
          <w:tcPr>
            <w:tcW w:w="1335" w:type="dxa"/>
          </w:tcPr>
          <w:p w14:paraId="7D76DF10" w14:textId="18494FE8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7927</w:t>
            </w:r>
          </w:p>
        </w:tc>
        <w:tc>
          <w:tcPr>
            <w:tcW w:w="1335" w:type="dxa"/>
          </w:tcPr>
          <w:p w14:paraId="54587274" w14:textId="7FD66D67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5853</w:t>
            </w:r>
          </w:p>
        </w:tc>
        <w:tc>
          <w:tcPr>
            <w:tcW w:w="1827" w:type="dxa"/>
          </w:tcPr>
          <w:p w14:paraId="602BBFE7" w14:textId="23B4AB33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7927</w:t>
            </w:r>
          </w:p>
        </w:tc>
      </w:tr>
      <w:tr w:rsidR="00CF6D55" w:rsidRPr="00E46291" w14:paraId="0616C4BB" w14:textId="77777777" w:rsidTr="00560A4E">
        <w:tc>
          <w:tcPr>
            <w:tcW w:w="1104" w:type="dxa"/>
          </w:tcPr>
          <w:p w14:paraId="5A144C1E" w14:textId="7D1C8E78" w:rsidR="00CF6D55" w:rsidRPr="00E46291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12</w:t>
            </w:r>
          </w:p>
        </w:tc>
        <w:tc>
          <w:tcPr>
            <w:tcW w:w="1510" w:type="dxa"/>
          </w:tcPr>
          <w:p w14:paraId="57B8F7A9" w14:textId="38A7BE3F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9229</w:t>
            </w:r>
          </w:p>
        </w:tc>
        <w:tc>
          <w:tcPr>
            <w:tcW w:w="1335" w:type="dxa"/>
          </w:tcPr>
          <w:p w14:paraId="6E01E349" w14:textId="436782D4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9231</w:t>
            </w:r>
          </w:p>
        </w:tc>
        <w:tc>
          <w:tcPr>
            <w:tcW w:w="1335" w:type="dxa"/>
          </w:tcPr>
          <w:p w14:paraId="59796001" w14:textId="1C3C2474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923</w:t>
            </w:r>
          </w:p>
        </w:tc>
        <w:tc>
          <w:tcPr>
            <w:tcW w:w="1335" w:type="dxa"/>
          </w:tcPr>
          <w:p w14:paraId="2064E334" w14:textId="7FAA7606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9615</w:t>
            </w:r>
          </w:p>
        </w:tc>
        <w:tc>
          <w:tcPr>
            <w:tcW w:w="1335" w:type="dxa"/>
          </w:tcPr>
          <w:p w14:paraId="596CF763" w14:textId="4DF2A03A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923</w:t>
            </w:r>
          </w:p>
        </w:tc>
        <w:tc>
          <w:tcPr>
            <w:tcW w:w="1827" w:type="dxa"/>
          </w:tcPr>
          <w:p w14:paraId="445B8554" w14:textId="0495048D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9615</w:t>
            </w:r>
          </w:p>
        </w:tc>
      </w:tr>
      <w:tr w:rsidR="00CF6D55" w:rsidRPr="00E46291" w14:paraId="7B7C4B4C" w14:textId="77777777" w:rsidTr="00560A4E">
        <w:tc>
          <w:tcPr>
            <w:tcW w:w="1104" w:type="dxa"/>
          </w:tcPr>
          <w:p w14:paraId="3285EBE9" w14:textId="19AAE836" w:rsidR="00CF6D55" w:rsidRPr="00E46291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3</w:t>
            </w:r>
          </w:p>
        </w:tc>
        <w:tc>
          <w:tcPr>
            <w:tcW w:w="1510" w:type="dxa"/>
          </w:tcPr>
          <w:p w14:paraId="56B82967" w14:textId="38681F81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4.2923</w:t>
            </w:r>
          </w:p>
        </w:tc>
        <w:tc>
          <w:tcPr>
            <w:tcW w:w="1335" w:type="dxa"/>
          </w:tcPr>
          <w:p w14:paraId="72193380" w14:textId="11D004DC" w:rsidR="00CF6D55" w:rsidRPr="00560A4E" w:rsidRDefault="0047441D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335" w:type="dxa"/>
          </w:tcPr>
          <w:p w14:paraId="4BD9A298" w14:textId="502AFD65" w:rsidR="00CF6D55" w:rsidRPr="00560A4E" w:rsidRDefault="0047441D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335" w:type="dxa"/>
          </w:tcPr>
          <w:p w14:paraId="773F8D0A" w14:textId="0E00DB4A" w:rsidR="00CF6D55" w:rsidRPr="00560A4E" w:rsidRDefault="0047441D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335" w:type="dxa"/>
          </w:tcPr>
          <w:p w14:paraId="5C12A115" w14:textId="74BFD8B7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4.2924</w:t>
            </w:r>
          </w:p>
        </w:tc>
        <w:tc>
          <w:tcPr>
            <w:tcW w:w="1827" w:type="dxa"/>
          </w:tcPr>
          <w:p w14:paraId="51BA848F" w14:textId="26775DB5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2.1462</w:t>
            </w:r>
          </w:p>
        </w:tc>
      </w:tr>
      <w:tr w:rsidR="00CF6D55" w:rsidRPr="00E46291" w14:paraId="570B5EC4" w14:textId="77777777" w:rsidTr="00560A4E">
        <w:tc>
          <w:tcPr>
            <w:tcW w:w="1104" w:type="dxa"/>
          </w:tcPr>
          <w:p w14:paraId="6A618B48" w14:textId="17025346" w:rsidR="00CF6D55" w:rsidRPr="00E46291" w:rsidRDefault="00CF6D55" w:rsidP="004277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62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="00560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</w:t>
            </w:r>
            <w:r w:rsidR="00560A4E" w:rsidRPr="00560A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6</w:t>
            </w:r>
          </w:p>
        </w:tc>
        <w:tc>
          <w:tcPr>
            <w:tcW w:w="1510" w:type="dxa"/>
          </w:tcPr>
          <w:p w14:paraId="3B293FEB" w14:textId="069CEBCA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0247</w:t>
            </w:r>
          </w:p>
        </w:tc>
        <w:tc>
          <w:tcPr>
            <w:tcW w:w="1335" w:type="dxa"/>
          </w:tcPr>
          <w:p w14:paraId="3885F064" w14:textId="04A1C782" w:rsidR="00CF6D55" w:rsidRPr="00560A4E" w:rsidRDefault="00560A4E" w:rsidP="004277E7">
            <w:pPr>
              <w:jc w:val="center"/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</w:pPr>
            <w:r w:rsidRPr="00560A4E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0249</w:t>
            </w:r>
          </w:p>
        </w:tc>
        <w:tc>
          <w:tcPr>
            <w:tcW w:w="1335" w:type="dxa"/>
          </w:tcPr>
          <w:p w14:paraId="0563F3E3" w14:textId="71EE40A8" w:rsidR="00CF6D55" w:rsidRPr="00560A4E" w:rsidRDefault="008E041F" w:rsidP="004277E7">
            <w:pPr>
              <w:jc w:val="center"/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</w:pPr>
            <w:r w:rsidRPr="008E041F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0248</w:t>
            </w:r>
          </w:p>
        </w:tc>
        <w:tc>
          <w:tcPr>
            <w:tcW w:w="1335" w:type="dxa"/>
          </w:tcPr>
          <w:p w14:paraId="669010D9" w14:textId="35B9EA0F" w:rsidR="00CF6D55" w:rsidRPr="00560A4E" w:rsidRDefault="008E041F" w:rsidP="004277E7">
            <w:pPr>
              <w:jc w:val="center"/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</w:pPr>
            <w:r w:rsidRPr="008E041F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5124</w:t>
            </w:r>
          </w:p>
        </w:tc>
        <w:tc>
          <w:tcPr>
            <w:tcW w:w="1335" w:type="dxa"/>
          </w:tcPr>
          <w:p w14:paraId="3FE33650" w14:textId="324E18EA" w:rsidR="00CF6D55" w:rsidRPr="00560A4E" w:rsidRDefault="008E041F" w:rsidP="004277E7">
            <w:pPr>
              <w:jc w:val="center"/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</w:pPr>
            <w:r w:rsidRPr="008E041F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3.0248</w:t>
            </w:r>
          </w:p>
        </w:tc>
        <w:tc>
          <w:tcPr>
            <w:tcW w:w="1827" w:type="dxa"/>
          </w:tcPr>
          <w:p w14:paraId="0AA780F8" w14:textId="44D5365F" w:rsidR="00CF6D55" w:rsidRPr="00560A4E" w:rsidRDefault="008E041F" w:rsidP="004277E7">
            <w:pPr>
              <w:jc w:val="center"/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</w:pPr>
            <w:r w:rsidRPr="008E041F">
              <w:rPr>
                <w:rFonts w:ascii="Times New Roman" w:hAnsi="Times New Roman" w:cs="Times New Roman"/>
                <w:color w:val="171717"/>
                <w:sz w:val="28"/>
                <w:szCs w:val="28"/>
                <w:shd w:val="clear" w:color="auto" w:fill="FFFFFF"/>
              </w:rPr>
              <w:t>1.5124</w:t>
            </w:r>
          </w:p>
        </w:tc>
      </w:tr>
    </w:tbl>
    <w:p w14:paraId="6A3F79A4" w14:textId="77777777" w:rsidR="00CF6D55" w:rsidRPr="00E46291" w:rsidRDefault="00CF6D55" w:rsidP="00CF6D55">
      <w:pPr>
        <w:ind w:left="-851"/>
        <w:rPr>
          <w:rFonts w:ascii="Times New Roman" w:hAnsi="Times New Roman" w:cs="Times New Roman"/>
          <w:sz w:val="28"/>
          <w:szCs w:val="28"/>
          <w:lang w:val="en-US"/>
        </w:rPr>
      </w:pPr>
    </w:p>
    <w:p w14:paraId="202A6CC2" w14:textId="02960F51" w:rsidR="00CF6D55" w:rsidRPr="00E46291" w:rsidRDefault="008E041F" w:rsidP="009C2F73">
      <w:pPr>
        <w:rPr>
          <w:rFonts w:ascii="Times New Roman" w:hAnsi="Times New Roman" w:cs="Times New Roman"/>
          <w:sz w:val="28"/>
          <w:szCs w:val="28"/>
        </w:rPr>
      </w:pPr>
      <w:r w:rsidRPr="008E041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1D63F43" wp14:editId="2345C6F5">
            <wp:extent cx="3057952" cy="51442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57952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B22B3" w14:textId="77777777" w:rsidR="002A7094" w:rsidRPr="00E46291" w:rsidRDefault="002A7094" w:rsidP="00CF6D55">
      <w:pPr>
        <w:ind w:left="-851"/>
        <w:rPr>
          <w:rFonts w:ascii="Times New Roman" w:hAnsi="Times New Roman" w:cs="Times New Roman"/>
          <w:sz w:val="28"/>
          <w:szCs w:val="28"/>
        </w:rPr>
      </w:pPr>
      <w:r w:rsidRPr="00E46291">
        <w:rPr>
          <w:rFonts w:ascii="Times New Roman" w:hAnsi="Times New Roman" w:cs="Times New Roman"/>
          <w:sz w:val="28"/>
          <w:szCs w:val="28"/>
        </w:rPr>
        <w:br w:type="page"/>
      </w:r>
    </w:p>
    <w:p w14:paraId="588EE6CC" w14:textId="75F9D274" w:rsidR="00CF6D55" w:rsidRPr="005F6997" w:rsidRDefault="005F6997" w:rsidP="005F6997">
      <w:pPr>
        <w:ind w:left="-851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F6997"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ИЛОЖЕНИЕ</w:t>
      </w:r>
    </w:p>
    <w:p w14:paraId="01005313" w14:textId="77777777" w:rsidR="0080386D" w:rsidRPr="0080386D" w:rsidRDefault="0080386D" w:rsidP="0080386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t>"""</w:t>
      </w:r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br/>
        <w:t>Лабораторная работа №4</w:t>
      </w:r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br/>
        <w:t xml:space="preserve">Студент ОНК «ИВТ» ВШ </w:t>
      </w:r>
      <w:proofErr w:type="spellStart"/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t>КНиИИ</w:t>
      </w:r>
      <w:proofErr w:type="spellEnd"/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t xml:space="preserve"> направления </w:t>
      </w:r>
      <w:proofErr w:type="spellStart"/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t>ПМиИ</w:t>
      </w:r>
      <w:proofErr w:type="spellEnd"/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t xml:space="preserve"> 3 курса</w:t>
      </w:r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br/>
        <w:t>Кондратьев Виталий</w:t>
      </w:r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br/>
        <w:t>Вариант 9</w:t>
      </w:r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br/>
        <w:t>"""</w:t>
      </w:r>
      <w:r w:rsidRPr="0080386D">
        <w:rPr>
          <w:rFonts w:ascii="Courier New" w:eastAsia="Times New Roman" w:hAnsi="Courier New" w:cs="Courier New"/>
          <w:i/>
          <w:iCs/>
          <w:color w:val="629755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""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br/>
        <w:t xml:space="preserve">    ПЕРВОЕ ЗАДАНИЕ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br/>
        <w:t>"""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функция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log(x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6-ая производная функции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6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20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x**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начальное условие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2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=[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0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5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5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y=[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8451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8751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9031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929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h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001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Интерполяция Лагранжа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ag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L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n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n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!=j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s *= (X-x[j])/(x[i]-x[j]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 *= y[i]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L +=s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Ошибка Лагранжа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errorLag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n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= X-x[i]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= f6(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5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/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fac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n+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abs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ac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= i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Производные (левая, правая, средняя)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eft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(x)-f(x-h))/h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right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+h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-f(x))/h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lastRenderedPageBreak/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idle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+h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- f(x-h)) / (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h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Значение в точке x по многочлену Лагранжа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ag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Аналитическое значение в точке x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(X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'Ошибка метода </w:t>
      </w:r>
      <w:proofErr w:type="spellStart"/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Лагранжав</w:t>
      </w:r>
      <w:proofErr w:type="spellEnd"/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точке x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rrorLag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Левая производная в точке x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eft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'Правая </w:t>
      </w:r>
      <w:proofErr w:type="spellStart"/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извдная</w:t>
      </w:r>
      <w:proofErr w:type="spellEnd"/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в точке x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ight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Средняя производная в точке x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dle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дано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= [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8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20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27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31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38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y= [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17520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30254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50946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21730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22361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23470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X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28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=[(y[i] * (x[i+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-X) - (y[i+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 * (x[i]-X)))/(x[i+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-x[i])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n-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]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Eitken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k1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k2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k2-k1 !=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itken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k1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k2-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* (x[k2]-X) - 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itken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k1+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k2) * (x[k1]-X)))/(x[k2]-x[k1]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[k1]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'Значение в точке x по </w:t>
      </w:r>
      <w:proofErr w:type="spellStart"/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Эйткену</w:t>
      </w:r>
      <w:proofErr w:type="spellEnd"/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itken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-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""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br/>
        <w:t xml:space="preserve">    ВТОРОЕ ЗАДАНИЕ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br/>
        <w:t>"""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дано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exp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/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a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4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3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6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первая и вторая производные данной функции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1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exp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/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/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2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exp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/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/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=[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4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58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76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94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12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3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h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001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Производные (левая, правая, средняя)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eft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(x)-f(x-h))/h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right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+h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-f(x))/h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idle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+h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- f(x-h)) / (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h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Производная вторая (численно)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second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(x-h)-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f(x)+f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+h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/h**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# Интерполяция Лагранжа</w:t>
      </w:r>
      <w:r w:rsidRPr="0080386D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ag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L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len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=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len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!=j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s *= (X-x[j])/(x[i]-x[j]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 *= f(x[i]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L +=s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</w:t>
      </w:r>
      <w:proofErr w:type="spellStart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</w:t>
      </w:r>
      <w:proofErr w:type="spellEnd"/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len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):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X=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[i]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Левая производная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eft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[i]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Правая производная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ight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[i]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Средняя производная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dle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[i]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Вторая производная (численно)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econd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[i]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Первая производная (аналитически)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1(x[i]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Вторая производная (аналитически)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2(x[i]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m=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Левая производная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eft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Правая производная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ight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Средняя производная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dle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Вторая производная (численно)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econdDeriativ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Первая производная (аналитически)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1(m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Вторая производная (аналитически)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2(m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Интерполированное значение m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agrange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print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038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Аналитическое значение m:'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0386D">
        <w:rPr>
          <w:rFonts w:ascii="Courier New" w:eastAsia="Times New Roman" w:hAnsi="Courier New" w:cs="Courier New"/>
          <w:color w:val="8888C6"/>
          <w:sz w:val="20"/>
          <w:szCs w:val="20"/>
          <w:lang w:eastAsia="ru-RU"/>
        </w:rPr>
        <w:t>round</w:t>
      </w:r>
      <w:proofErr w:type="spellEnd"/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f(m)</w:t>
      </w:r>
      <w:r w:rsidRPr="0080386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0386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0386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</w:p>
    <w:p w14:paraId="51EBA059" w14:textId="75C631DF" w:rsidR="007E5D6E" w:rsidRDefault="007E5D6E">
      <w:pPr>
        <w:rPr>
          <w:rFonts w:ascii="Times New Roman" w:hAnsi="Times New Roman" w:cs="Times New Roman"/>
        </w:rPr>
      </w:pPr>
    </w:p>
    <w:p w14:paraId="4F742974" w14:textId="50BC90CC" w:rsidR="009B2CD0" w:rsidRPr="009B2CD0" w:rsidRDefault="009B2CD0" w:rsidP="009B2CD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B2CD0">
        <w:rPr>
          <w:rFonts w:ascii="Times New Roman" w:hAnsi="Times New Roman" w:cs="Times New Roman"/>
          <w:b/>
          <w:bCs/>
          <w:sz w:val="28"/>
          <w:szCs w:val="28"/>
        </w:rPr>
        <w:t>Результат программы:</w:t>
      </w:r>
    </w:p>
    <w:p w14:paraId="362800D1" w14:textId="77777777" w:rsidR="00317563" w:rsidRPr="00317563" w:rsidRDefault="00317563" w:rsidP="00317563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317563">
        <w:rPr>
          <w:rFonts w:ascii="Times New Roman" w:hAnsi="Times New Roman" w:cs="Times New Roman"/>
          <w:i/>
          <w:iCs/>
          <w:sz w:val="28"/>
          <w:szCs w:val="28"/>
        </w:rPr>
        <w:t>Значение в точке x по многочлену Лагранжа: 0.8574</w:t>
      </w:r>
    </w:p>
    <w:p w14:paraId="37B43582" w14:textId="77777777" w:rsidR="00317563" w:rsidRPr="00317563" w:rsidRDefault="00317563" w:rsidP="00317563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317563">
        <w:rPr>
          <w:rFonts w:ascii="Times New Roman" w:hAnsi="Times New Roman" w:cs="Times New Roman"/>
          <w:i/>
          <w:iCs/>
          <w:sz w:val="28"/>
          <w:szCs w:val="28"/>
        </w:rPr>
        <w:t>Аналитическое значение в точке x: 1.9741</w:t>
      </w:r>
    </w:p>
    <w:p w14:paraId="17757F11" w14:textId="77777777" w:rsidR="00317563" w:rsidRPr="00317563" w:rsidRDefault="00317563" w:rsidP="00317563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317563">
        <w:rPr>
          <w:rFonts w:ascii="Times New Roman" w:hAnsi="Times New Roman" w:cs="Times New Roman"/>
          <w:i/>
          <w:iCs/>
          <w:sz w:val="28"/>
          <w:szCs w:val="28"/>
        </w:rPr>
        <w:t xml:space="preserve">Ошибка метода </w:t>
      </w:r>
      <w:proofErr w:type="spellStart"/>
      <w:r w:rsidRPr="00317563">
        <w:rPr>
          <w:rFonts w:ascii="Times New Roman" w:hAnsi="Times New Roman" w:cs="Times New Roman"/>
          <w:i/>
          <w:iCs/>
          <w:sz w:val="28"/>
          <w:szCs w:val="28"/>
        </w:rPr>
        <w:t>Лагранжав</w:t>
      </w:r>
      <w:proofErr w:type="spellEnd"/>
      <w:r w:rsidRPr="00317563">
        <w:rPr>
          <w:rFonts w:ascii="Times New Roman" w:hAnsi="Times New Roman" w:cs="Times New Roman"/>
          <w:i/>
          <w:iCs/>
          <w:sz w:val="28"/>
          <w:szCs w:val="28"/>
        </w:rPr>
        <w:t xml:space="preserve"> точке x: 1.0977524091715587e-08</w:t>
      </w:r>
    </w:p>
    <w:p w14:paraId="1198638E" w14:textId="77777777" w:rsidR="00317563" w:rsidRPr="00317563" w:rsidRDefault="00317563" w:rsidP="00317563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317563">
        <w:rPr>
          <w:rFonts w:ascii="Times New Roman" w:hAnsi="Times New Roman" w:cs="Times New Roman"/>
          <w:i/>
          <w:iCs/>
          <w:sz w:val="28"/>
          <w:szCs w:val="28"/>
        </w:rPr>
        <w:t>Левая производная в точке x 0.1389</w:t>
      </w:r>
    </w:p>
    <w:p w14:paraId="1E2FF0CA" w14:textId="77777777" w:rsidR="00317563" w:rsidRPr="00317563" w:rsidRDefault="00317563" w:rsidP="00317563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317563">
        <w:rPr>
          <w:rFonts w:ascii="Times New Roman" w:hAnsi="Times New Roman" w:cs="Times New Roman"/>
          <w:i/>
          <w:iCs/>
          <w:sz w:val="28"/>
          <w:szCs w:val="28"/>
        </w:rPr>
        <w:t xml:space="preserve">Правая </w:t>
      </w:r>
      <w:proofErr w:type="spellStart"/>
      <w:r w:rsidRPr="00317563">
        <w:rPr>
          <w:rFonts w:ascii="Times New Roman" w:hAnsi="Times New Roman" w:cs="Times New Roman"/>
          <w:i/>
          <w:iCs/>
          <w:sz w:val="28"/>
          <w:szCs w:val="28"/>
        </w:rPr>
        <w:t>произвдная</w:t>
      </w:r>
      <w:proofErr w:type="spellEnd"/>
      <w:r w:rsidRPr="00317563">
        <w:rPr>
          <w:rFonts w:ascii="Times New Roman" w:hAnsi="Times New Roman" w:cs="Times New Roman"/>
          <w:i/>
          <w:iCs/>
          <w:sz w:val="28"/>
          <w:szCs w:val="28"/>
        </w:rPr>
        <w:t xml:space="preserve"> в точке x 0.1389</w:t>
      </w:r>
    </w:p>
    <w:p w14:paraId="303543AF" w14:textId="77777777" w:rsidR="00317563" w:rsidRPr="00317563" w:rsidRDefault="00317563" w:rsidP="00317563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317563">
        <w:rPr>
          <w:rFonts w:ascii="Times New Roman" w:hAnsi="Times New Roman" w:cs="Times New Roman"/>
          <w:i/>
          <w:iCs/>
          <w:sz w:val="28"/>
          <w:szCs w:val="28"/>
        </w:rPr>
        <w:t>Средняя производная в точке x 0.1389</w:t>
      </w:r>
    </w:p>
    <w:p w14:paraId="692F107C" w14:textId="77777777" w:rsidR="00317563" w:rsidRDefault="00317563" w:rsidP="00317563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317563">
        <w:rPr>
          <w:rFonts w:ascii="Times New Roman" w:hAnsi="Times New Roman" w:cs="Times New Roman"/>
          <w:i/>
          <w:iCs/>
          <w:sz w:val="28"/>
          <w:szCs w:val="28"/>
        </w:rPr>
        <w:t xml:space="preserve">Значение в точке x по </w:t>
      </w:r>
      <w:proofErr w:type="spellStart"/>
      <w:r w:rsidRPr="00317563">
        <w:rPr>
          <w:rFonts w:ascii="Times New Roman" w:hAnsi="Times New Roman" w:cs="Times New Roman"/>
          <w:i/>
          <w:iCs/>
          <w:sz w:val="28"/>
          <w:szCs w:val="28"/>
        </w:rPr>
        <w:t>Эйткену</w:t>
      </w:r>
      <w:proofErr w:type="spellEnd"/>
      <w:r w:rsidRPr="00317563">
        <w:rPr>
          <w:rFonts w:ascii="Times New Roman" w:hAnsi="Times New Roman" w:cs="Times New Roman"/>
          <w:i/>
          <w:iCs/>
          <w:sz w:val="28"/>
          <w:szCs w:val="28"/>
        </w:rPr>
        <w:t>: 0.96644</w:t>
      </w:r>
    </w:p>
    <w:p w14:paraId="2CAF64C2" w14:textId="6D582277" w:rsidR="009B2CD0" w:rsidRPr="009B2CD0" w:rsidRDefault="009B2CD0" w:rsidP="00317563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X= 3.4</w:t>
      </w:r>
    </w:p>
    <w:p w14:paraId="5FB93A2B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Левая производная: 2.7369</w:t>
      </w:r>
    </w:p>
    <w:p w14:paraId="5FF97FB3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равая производная: 2.737</w:t>
      </w:r>
    </w:p>
    <w:p w14:paraId="01A4EE71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lastRenderedPageBreak/>
        <w:t>Средняя производная: 2.737</w:t>
      </w:r>
    </w:p>
    <w:p w14:paraId="2F5C148F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численно): 1.3685</w:t>
      </w:r>
    </w:p>
    <w:p w14:paraId="7A8D6B91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ервая производная (аналитически): 2.737</w:t>
      </w:r>
    </w:p>
    <w:p w14:paraId="1E64992B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аналитически): 1.3685</w:t>
      </w:r>
    </w:p>
    <w:p w14:paraId="1454CFAE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14AFFD83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X= 3.58</w:t>
      </w:r>
    </w:p>
    <w:p w14:paraId="3E9D4004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Левая производная: 2.9947</w:t>
      </w:r>
    </w:p>
    <w:p w14:paraId="31ADA07D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равая производная: 2.9948</w:t>
      </w:r>
    </w:p>
    <w:p w14:paraId="6CF29660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Средняя производная: 2.9947</w:t>
      </w:r>
    </w:p>
    <w:p w14:paraId="317FDF35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численно): 1.4974</w:t>
      </w:r>
    </w:p>
    <w:p w14:paraId="11A2B153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ервая производная (аналитически): 2.9947</w:t>
      </w:r>
    </w:p>
    <w:p w14:paraId="2979720E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аналитически): 1.4974</w:t>
      </w:r>
    </w:p>
    <w:p w14:paraId="33193FB4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6AADB434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X= 3.76</w:t>
      </w:r>
    </w:p>
    <w:p w14:paraId="24E72A99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Левая производная: 3.2767</w:t>
      </w:r>
    </w:p>
    <w:p w14:paraId="535A0526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равая производная: 3.2768</w:t>
      </w:r>
    </w:p>
    <w:p w14:paraId="3F846D47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Средняя производная: 3.2768</w:t>
      </w:r>
    </w:p>
    <w:p w14:paraId="56611AE7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численно): 1.6384</w:t>
      </w:r>
    </w:p>
    <w:p w14:paraId="6651EF26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ервая производная (аналитически): 3.2768</w:t>
      </w:r>
    </w:p>
    <w:p w14:paraId="70507FD6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аналитически): 1.6384</w:t>
      </w:r>
    </w:p>
    <w:p w14:paraId="5B451852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04C2EB11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X= 3.94</w:t>
      </w:r>
    </w:p>
    <w:p w14:paraId="44C0A685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Левая производная: 3.5852</w:t>
      </w:r>
    </w:p>
    <w:p w14:paraId="2DC110C3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равая производная: 3.5854</w:t>
      </w:r>
    </w:p>
    <w:p w14:paraId="62ACD783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Средняя производная: 3.5853</w:t>
      </w:r>
    </w:p>
    <w:p w14:paraId="1BD4B228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численно): 1.7927</w:t>
      </w:r>
    </w:p>
    <w:p w14:paraId="49C35BC8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ервая производная (аналитически): 3.5853</w:t>
      </w:r>
    </w:p>
    <w:p w14:paraId="66A4EAC9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аналитически): 1.7927</w:t>
      </w:r>
    </w:p>
    <w:p w14:paraId="5FD006C5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4AA0A708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lastRenderedPageBreak/>
        <w:t>X= 4.12</w:t>
      </w:r>
    </w:p>
    <w:p w14:paraId="1034B43A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Левая производная: 3.9229</w:t>
      </w:r>
    </w:p>
    <w:p w14:paraId="50F2D223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равая производная: 3.9231</w:t>
      </w:r>
    </w:p>
    <w:p w14:paraId="0E7463FB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Средняя производная: 3.923</w:t>
      </w:r>
    </w:p>
    <w:p w14:paraId="222C50CD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численно): 1.9615</w:t>
      </w:r>
    </w:p>
    <w:p w14:paraId="1924A04B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ервая производная (аналитически): 3.923</w:t>
      </w:r>
    </w:p>
    <w:p w14:paraId="2D260C3A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аналитически): 1.9615</w:t>
      </w:r>
    </w:p>
    <w:p w14:paraId="27AFE2A4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219671B1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X= 4.3</w:t>
      </w:r>
    </w:p>
    <w:p w14:paraId="23944B0D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Левая производная: 4.2923</w:t>
      </w:r>
    </w:p>
    <w:p w14:paraId="0B0FEA99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равая производная: 4.2925</w:t>
      </w:r>
    </w:p>
    <w:p w14:paraId="7CA79DE2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Средняя производная: 4.2924</w:t>
      </w:r>
    </w:p>
    <w:p w14:paraId="4560F10B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численно): 2.1462</w:t>
      </w:r>
    </w:p>
    <w:p w14:paraId="330C1C45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ервая производная (аналитически): 4.2924</w:t>
      </w:r>
    </w:p>
    <w:p w14:paraId="72A564C5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аналитически): 2.1462</w:t>
      </w:r>
    </w:p>
    <w:p w14:paraId="4E17D460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033B35A1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m= 3.6</w:t>
      </w:r>
    </w:p>
    <w:p w14:paraId="1185114C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Левая производная: 3.0247</w:t>
      </w:r>
    </w:p>
    <w:p w14:paraId="38F53FBE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равая производная: 3.0249</w:t>
      </w:r>
    </w:p>
    <w:p w14:paraId="339B302B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Средняя производная: 3.0248</w:t>
      </w:r>
    </w:p>
    <w:p w14:paraId="6393BAC9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численно): 1.5124</w:t>
      </w:r>
    </w:p>
    <w:p w14:paraId="357190B4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Первая производная (аналитически): 3.0248</w:t>
      </w:r>
    </w:p>
    <w:p w14:paraId="60C92181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Вторая производная (аналитически): 1.5124</w:t>
      </w:r>
    </w:p>
    <w:p w14:paraId="1F174315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Интерполированное значение m: 6.0496</w:t>
      </w:r>
    </w:p>
    <w:p w14:paraId="5A7541B6" w14:textId="77777777" w:rsidR="009B2CD0" w:rsidRPr="009B2CD0" w:rsidRDefault="009B2CD0" w:rsidP="009B2CD0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9B2CD0">
        <w:rPr>
          <w:rFonts w:ascii="Times New Roman" w:hAnsi="Times New Roman" w:cs="Times New Roman"/>
          <w:i/>
          <w:iCs/>
          <w:sz w:val="28"/>
          <w:szCs w:val="28"/>
        </w:rPr>
        <w:t>Аналитическое значение m: 6.0496</w:t>
      </w:r>
    </w:p>
    <w:p w14:paraId="6D0BCE01" w14:textId="195AE3C8" w:rsidR="009B2CD0" w:rsidRPr="0047441D" w:rsidRDefault="009B2CD0" w:rsidP="009B2CD0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sectPr w:rsidR="009B2CD0" w:rsidRPr="004744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FAD2DF6"/>
    <w:multiLevelType w:val="hybridMultilevel"/>
    <w:tmpl w:val="4F3048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1190"/>
    <w:rsid w:val="000F22B3"/>
    <w:rsid w:val="00191E14"/>
    <w:rsid w:val="002A6CB2"/>
    <w:rsid w:val="002A7080"/>
    <w:rsid w:val="002A7094"/>
    <w:rsid w:val="002B1190"/>
    <w:rsid w:val="00317563"/>
    <w:rsid w:val="00390CD2"/>
    <w:rsid w:val="0047441D"/>
    <w:rsid w:val="00494B90"/>
    <w:rsid w:val="00544393"/>
    <w:rsid w:val="00560A4E"/>
    <w:rsid w:val="00571E05"/>
    <w:rsid w:val="005F6997"/>
    <w:rsid w:val="007235D9"/>
    <w:rsid w:val="007E5D6E"/>
    <w:rsid w:val="0080386D"/>
    <w:rsid w:val="008B66E9"/>
    <w:rsid w:val="008E041F"/>
    <w:rsid w:val="009148BB"/>
    <w:rsid w:val="009B2CD0"/>
    <w:rsid w:val="009C2F73"/>
    <w:rsid w:val="00CF6D55"/>
    <w:rsid w:val="00E46291"/>
    <w:rsid w:val="00F560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20A7151"/>
  <w15:chartTrackingRefBased/>
  <w15:docId w15:val="{D7E20799-4619-45E4-8BA4-A2BA71D2F8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F6D5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F6D55"/>
    <w:pPr>
      <w:ind w:left="720"/>
      <w:contextualSpacing/>
    </w:pPr>
  </w:style>
  <w:style w:type="table" w:styleId="a4">
    <w:name w:val="Table Grid"/>
    <w:basedOn w:val="a1"/>
    <w:uiPriority w:val="39"/>
    <w:rsid w:val="00CF6D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CF6D5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F6D55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paragraph">
    <w:name w:val="paragraph"/>
    <w:basedOn w:val="a"/>
    <w:rsid w:val="000F22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eop">
    <w:name w:val="eop"/>
    <w:basedOn w:val="a0"/>
    <w:rsid w:val="000F22B3"/>
  </w:style>
  <w:style w:type="character" w:customStyle="1" w:styleId="normaltextrun">
    <w:name w:val="normaltextrun"/>
    <w:basedOn w:val="a0"/>
    <w:rsid w:val="000F22B3"/>
  </w:style>
  <w:style w:type="paragraph" w:styleId="a5">
    <w:name w:val="Body Text"/>
    <w:basedOn w:val="a"/>
    <w:link w:val="a6"/>
    <w:rsid w:val="00E46291"/>
    <w:pPr>
      <w:tabs>
        <w:tab w:val="left" w:pos="6795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E46291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699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540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750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987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170F93-F2CA-4A52-BE6C-8249BA33A6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0</Pages>
  <Words>1328</Words>
  <Characters>7574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Виталий Кондратьев</cp:lastModifiedBy>
  <cp:revision>14</cp:revision>
  <dcterms:created xsi:type="dcterms:W3CDTF">2024-02-09T01:38:00Z</dcterms:created>
  <dcterms:modified xsi:type="dcterms:W3CDTF">2024-02-09T02:21:00Z</dcterms:modified>
</cp:coreProperties>
</file>